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7D0A61" w:rsidTr="00D866C4">
        <w:tc>
          <w:tcPr>
            <w:tcW w:w="1060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7D0A61" w:rsidRDefault="007D0A61" w:rsidP="00D866C4">
            <w:pPr>
              <w:bidi/>
              <w:rPr>
                <w:rFonts w:ascii="Comic Sans MS" w:hAnsi="Comic Sans MS" w:cs="Sultan normal"/>
                <w:sz w:val="28"/>
                <w:szCs w:val="28"/>
                <w:rtl/>
                <w:lang w:bidi="ar-DZ"/>
              </w:rPr>
            </w:pPr>
            <w:r>
              <w:rPr>
                <w:rFonts w:cs="Sultan normal" w:hint="cs"/>
                <w:sz w:val="28"/>
                <w:szCs w:val="28"/>
                <w:rtl/>
                <w:lang w:bidi="ar-DZ"/>
              </w:rPr>
              <w:t xml:space="preserve">ثانوية : بهية </w:t>
            </w:r>
            <w:proofErr w:type="spellStart"/>
            <w:r>
              <w:rPr>
                <w:rFonts w:cs="Sultan normal" w:hint="cs"/>
                <w:sz w:val="28"/>
                <w:szCs w:val="28"/>
                <w:rtl/>
                <w:lang w:bidi="ar-DZ"/>
              </w:rPr>
              <w:t>حيدور</w:t>
            </w:r>
            <w:proofErr w:type="spellEnd"/>
            <w:r>
              <w:rPr>
                <w:rFonts w:cs="Sultan normal" w:hint="cs"/>
                <w:sz w:val="28"/>
                <w:szCs w:val="28"/>
                <w:rtl/>
                <w:lang w:bidi="ar-DZ"/>
              </w:rPr>
              <w:t xml:space="preserve"> .                                        </w:t>
            </w:r>
            <w:r w:rsidR="00A44B01">
              <w:rPr>
                <w:rFonts w:cs="Sultan normal" w:hint="cs"/>
                <w:sz w:val="28"/>
                <w:szCs w:val="28"/>
                <w:rtl/>
                <w:lang w:bidi="ar-DZ"/>
              </w:rPr>
              <w:t xml:space="preserve">            </w:t>
            </w:r>
            <w:r>
              <w:rPr>
                <w:rFonts w:cs="Sultan normal" w:hint="cs"/>
                <w:sz w:val="28"/>
                <w:szCs w:val="28"/>
                <w:rtl/>
                <w:lang w:bidi="ar-DZ"/>
              </w:rPr>
              <w:t xml:space="preserve">          السنة الدراسية : </w:t>
            </w:r>
            <w:r>
              <w:rPr>
                <w:rFonts w:ascii="Cambria Math" w:hAnsi="Cambria Math" w:cs="Sultan normal" w:hint="cs"/>
                <w:sz w:val="28"/>
                <w:szCs w:val="28"/>
                <w:rtl/>
                <w:lang w:bidi="ar-DZ"/>
              </w:rPr>
              <w:t>2019 – 2020</w:t>
            </w:r>
            <w:r>
              <w:rPr>
                <w:rFonts w:ascii="Comic Sans MS" w:hAnsi="Comic Sans MS" w:cs="Sultan norm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7D0A61" w:rsidRDefault="007D0A61" w:rsidP="00D866C4">
            <w:pPr>
              <w:bidi/>
              <w:rPr>
                <w:rFonts w:cs="Sultan normal"/>
                <w:sz w:val="28"/>
                <w:szCs w:val="28"/>
                <w:lang w:bidi="ar-DZ"/>
              </w:rPr>
            </w:pPr>
            <w:r>
              <w:rPr>
                <w:rFonts w:ascii="Comic Sans MS" w:hAnsi="Comic Sans MS" w:cs="Sultan normal" w:hint="cs"/>
                <w:sz w:val="28"/>
                <w:szCs w:val="28"/>
                <w:rtl/>
                <w:lang w:bidi="ar-DZ"/>
              </w:rPr>
              <w:t xml:space="preserve">المستوى : </w:t>
            </w:r>
            <w:r>
              <w:rPr>
                <w:rFonts w:ascii="Cambria Math" w:hAnsi="Cambria Math" w:cs="Sultan normal" w:hint="cs"/>
                <w:sz w:val="28"/>
                <w:szCs w:val="28"/>
                <w:rtl/>
                <w:lang w:bidi="ar-DZ"/>
              </w:rPr>
              <w:t>2</w:t>
            </w:r>
            <w:r>
              <w:rPr>
                <w:rFonts w:ascii="Comic Sans MS" w:hAnsi="Comic Sans MS" w:cs="Sultan normal" w:hint="cs"/>
                <w:sz w:val="28"/>
                <w:szCs w:val="28"/>
                <w:rtl/>
                <w:lang w:bidi="ar-DZ"/>
              </w:rPr>
              <w:t xml:space="preserve"> ري</w:t>
            </w:r>
            <w:r w:rsidR="00A44B01">
              <w:rPr>
                <w:rFonts w:ascii="Comic Sans MS" w:hAnsi="Comic Sans MS" w:cs="Sultan normal" w:hint="cs"/>
                <w:sz w:val="28"/>
                <w:szCs w:val="28"/>
                <w:rtl/>
                <w:lang w:bidi="ar-DZ"/>
              </w:rPr>
              <w:t xml:space="preserve">اضي  .  </w:t>
            </w:r>
            <w:r>
              <w:rPr>
                <w:rFonts w:ascii="Comic Sans MS" w:hAnsi="Comic Sans MS" w:cs="Sultan normal" w:hint="cs"/>
                <w:sz w:val="28"/>
                <w:szCs w:val="28"/>
                <w:rtl/>
                <w:lang w:bidi="ar-DZ"/>
              </w:rPr>
              <w:t xml:space="preserve">                                                         المدّة : </w:t>
            </w:r>
            <w:r>
              <w:rPr>
                <w:rFonts w:ascii="Cambria Math" w:hAnsi="Cambria Math" w:cs="Sultan normal" w:hint="cs"/>
                <w:sz w:val="28"/>
                <w:szCs w:val="28"/>
                <w:rtl/>
                <w:lang w:bidi="ar-DZ"/>
              </w:rPr>
              <w:t>2</w:t>
            </w:r>
            <w:r>
              <w:rPr>
                <w:rFonts w:ascii="Comic Sans MS" w:hAnsi="Comic Sans MS" w:cs="Sultan normal" w:hint="cs"/>
                <w:sz w:val="28"/>
                <w:szCs w:val="28"/>
                <w:rtl/>
                <w:lang w:bidi="ar-DZ"/>
              </w:rPr>
              <w:t xml:space="preserve"> ساعة</w:t>
            </w:r>
          </w:p>
        </w:tc>
      </w:tr>
      <w:tr w:rsidR="007D0A61" w:rsidTr="00D866C4">
        <w:tc>
          <w:tcPr>
            <w:tcW w:w="1060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D0A61" w:rsidRDefault="00F31C33" w:rsidP="00D866C4">
            <w:pPr>
              <w:bidi/>
              <w:jc w:val="center"/>
              <w:rPr>
                <w:rFonts w:ascii="Courier New" w:hAnsi="Courier New" w:cs="Courier New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31C33">
              <w:rPr>
                <w:rFonts w:eastAsiaTheme="minorHAnsi" w:cs="Sultan normal"/>
                <w:sz w:val="28"/>
                <w:szCs w:val="28"/>
                <w:lang w:eastAsia="en-US" w:bidi="ar-DZ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5" type="#_x0000_t136" style="width:307pt;height:38.7pt">
                  <v:shadow on="t" opacity="52429f"/>
                  <v:textpath style="font-family:&quot;Arial Black&quot;;font-size:28pt;font-style:italic;v-text-kern:t" trim="t" fitpath="t" string="الاختبار الأوّل في العلوم الفيزيائية "/>
                </v:shape>
              </w:pict>
            </w:r>
          </w:p>
          <w:p w:rsidR="000954DC" w:rsidRDefault="000954DC" w:rsidP="000954DC">
            <w:pPr>
              <w:bidi/>
              <w:rPr>
                <w:rFonts w:ascii="Courier New" w:hAnsi="Courier New" w:cs="Sultan normal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7D0A61" w:rsidRDefault="007D0A61" w:rsidP="007E5D17">
            <w:pPr>
              <w:bidi/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</w:pPr>
            <w:r w:rsidRPr="00047BE0">
              <w:rPr>
                <w:rFonts w:ascii="Courier New" w:hAnsi="Courier New" w:cs="Sultan normal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="000954DC">
              <w:rPr>
                <w:rFonts w:ascii="Courier New" w:hAnsi="Courier New" w:cs="Sultan normal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أوّل</w:t>
            </w:r>
            <w:r w:rsidRPr="00047BE0">
              <w:rPr>
                <w:rFonts w:ascii="Courier New" w:hAnsi="Courier New" w:cs="Sultan normal"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7E5D17">
              <w:rPr>
                <w:rFonts w:ascii="Courier New" w:hAnsi="Courier New" w:cs="Courier New" w:hint="cs"/>
                <w:b/>
                <w:bCs/>
                <w:sz w:val="28"/>
                <w:szCs w:val="28"/>
                <w:rtl/>
                <w:lang w:bidi="ar-DZ"/>
              </w:rPr>
              <w:t>5ن)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0954DC" w:rsidRDefault="00F31C33" w:rsidP="00D866C4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 w:rsidRPr="00F31C33">
              <w:rPr>
                <w:rFonts w:cs="Sultan normal"/>
                <w:noProof/>
                <w:sz w:val="28"/>
                <w:szCs w:val="28"/>
                <w:rtl/>
                <w:lang w:eastAsia="en-US"/>
              </w:rPr>
              <w:pict>
                <v:group id="_x0000_s5709" style="position:absolute;left:0;text-align:left;margin-left:-3.7pt;margin-top:8.25pt;width:258.55pt;height:138.2pt;z-index:252082176" coordorigin="803,9657" coordsize="5171,2764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5710" type="#_x0000_t202" style="position:absolute;left:3286;top:11711;width:588;height:710;mso-wrap-style:none" filled="f" stroked="f">
                    <v:textbox style="mso-next-textbox:#_x0000_s5710;mso-fit-shape-to-text:t">
                      <w:txbxContent>
                        <w:p w:rsidR="00B234EA" w:rsidRDefault="00B234EA" w:rsidP="000954DC">
                          <w:r w:rsidRPr="00C92149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60" w:dyaOrig="279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100" type="#_x0000_t75" style="width:14.95pt;height:16.3pt" o:ole="">
                                <v:imagedata r:id="rId4" o:title=""/>
                              </v:shape>
                              <o:OLEObject Type="Embed" ProgID="Equation.DSMT4" ShapeID="_x0000_i1100" DrawAspect="Content" ObjectID="_1675533857" r:id="rId5"/>
                            </w:object>
                          </w:r>
                        </w:p>
                      </w:txbxContent>
                    </v:textbox>
                  </v:shape>
                  <v:shape id="_x0000_s5711" type="#_x0000_t202" style="position:absolute;left:2356;top:10591;width:788;height:400" filled="f" stroked="f">
                    <v:textbox style="mso-next-textbox:#_x0000_s5711">
                      <w:txbxContent>
                        <w:p w:rsidR="00B234EA" w:rsidRPr="00C92149" w:rsidRDefault="00B234EA" w:rsidP="000954DC">
                          <w:pPr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C92149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حبل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5712" type="#_x0000_t32" style="position:absolute;left:1025;top:11665;width:2568;height:0" o:connectortype="straight"/>
                  <v:shape id="_x0000_s5713" type="#_x0000_t32" style="position:absolute;left:3593;top:10136;width:2117;height:1530;flip:y" o:connectortype="straight"/>
                  <v:roundrect id="_x0000_s5714" style="position:absolute;left:1501;top:11219;width:584;height:435" arcsize="10923f"/>
                  <v:shape id="_x0000_s5715" type="#_x0000_t32" style="position:absolute;left:2069;top:10825;width:1019;height:597;flip:y" o:connectortype="straight" strokeweight="1.5pt"/>
                  <v:shape id="_x0000_s5716" type="#_x0000_t32" style="position:absolute;left:2085;top:11423;width:788;height:0" o:connectortype="straight">
                    <v:stroke dashstyle="1 1"/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5717" type="#_x0000_t19" style="position:absolute;left:2498;top:11186;width:143;height:237" coordsize="21600,34353" adj=",2371518" path="wr-21600,,21600,43200,,,17433,34353nfewr-21600,,21600,43200,,,17433,34353l,21600nsxe">
                    <v:path o:connectlocs="0,0;17433,34353;0,21600"/>
                  </v:shape>
                  <v:shape id="_x0000_s5718" type="#_x0000_t32" style="position:absolute;left:3579;top:11665;width:1807;height:0" o:connectortype="straight">
                    <v:stroke dashstyle="1 1"/>
                  </v:shape>
                  <v:shape id="_x0000_s5719" type="#_x0000_t19" style="position:absolute;left:3942;top:11422;width:212;height:340" coordsize="20230,21600" adj=",-1344570" path="wr-21600,,21600,43200,,,20230,14030nfewr-21600,,21600,43200,,,20230,14030l,21600nsxe">
                    <v:path o:connectlocs="0,0;20230,14030;0,21600"/>
                  </v:shape>
                  <v:shape id="_x0000_s5720" type="#_x0000_t202" style="position:absolute;left:4104;top:11208;width:543;height:435" filled="f" stroked="f">
                    <v:textbox style="mso-next-textbox:#_x0000_s5720">
                      <w:txbxContent>
                        <w:p w:rsidR="00B234EA" w:rsidRDefault="00B234EA" w:rsidP="000954DC">
                          <w:r w:rsidRPr="005B5F49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20" w:dyaOrig="300">
                              <v:shape id="_x0000_i1101" type="#_x0000_t75" style="width:12.9pt;height:17.65pt" o:ole="">
                                <v:imagedata r:id="rId6" o:title=""/>
                              </v:shape>
                              <o:OLEObject Type="Embed" ProgID="Equation.DSMT4" ShapeID="_x0000_i1101" DrawAspect="Content" ObjectID="_1675533858" r:id="rId7"/>
                            </w:object>
                          </w:r>
                        </w:p>
                      </w:txbxContent>
                    </v:textbox>
                  </v:shape>
                  <v:shape id="_x0000_s5721" type="#_x0000_t202" style="position:absolute;left:2510;top:10991;width:588;height:431;mso-wrap-style:none" filled="f" stroked="f">
                    <v:textbox style="mso-next-textbox:#_x0000_s5721">
                      <w:txbxContent>
                        <w:p w:rsidR="00B234EA" w:rsidRDefault="00B234EA" w:rsidP="000954DC">
                          <w:r w:rsidRPr="005B5F49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60" w:dyaOrig="240">
                              <v:shape id="_x0000_i1102" type="#_x0000_t75" style="width:14.95pt;height:13.6pt" o:ole="">
                                <v:imagedata r:id="rId8" o:title=""/>
                              </v:shape>
                              <o:OLEObject Type="Embed" ProgID="Equation.DSMT4" ShapeID="_x0000_i1102" DrawAspect="Content" ObjectID="_1675533859" r:id="rId9"/>
                            </w:object>
                          </w:r>
                        </w:p>
                      </w:txbxContent>
                    </v:textbox>
                  </v:shape>
                  <v:shape id="_x0000_s5722" type="#_x0000_t202" style="position:absolute;left:803;top:11662;width:614;height:554;mso-wrap-style:none" filled="f" stroked="f">
                    <v:textbox style="mso-next-textbox:#_x0000_s5722">
                      <w:txbxContent>
                        <w:p w:rsidR="00B234EA" w:rsidRDefault="00B234EA" w:rsidP="000954DC">
                          <w:r w:rsidRPr="00C92149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79" w:dyaOrig="279">
                              <v:shape id="_x0000_i1103" type="#_x0000_t75" style="width:16.3pt;height:16.3pt" o:ole="">
                                <v:imagedata r:id="rId10" o:title=""/>
                              </v:shape>
                              <o:OLEObject Type="Embed" ProgID="Equation.DSMT4" ShapeID="_x0000_i1103" DrawAspect="Content" ObjectID="_1675533860" r:id="rId11"/>
                            </w:object>
                          </w:r>
                        </w:p>
                      </w:txbxContent>
                    </v:textbox>
                  </v:shape>
                  <v:shape id="_x0000_s5723" type="#_x0000_t202" style="position:absolute;left:5386;top:9731;width:588;height:480;mso-wrap-style:none" filled="f" stroked="f">
                    <v:textbox style="mso-next-textbox:#_x0000_s5723">
                      <w:txbxContent>
                        <w:p w:rsidR="00B234EA" w:rsidRDefault="00B234EA" w:rsidP="000954DC">
                          <w:r w:rsidRPr="005B5F49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60" w:dyaOrig="300">
                              <v:shape id="_x0000_i1104" type="#_x0000_t75" style="width:14.95pt;height:17.65pt" o:ole="">
                                <v:imagedata r:id="rId12" o:title=""/>
                              </v:shape>
                              <o:OLEObject Type="Embed" ProgID="Equation.DSMT4" ShapeID="_x0000_i1104" DrawAspect="Content" ObjectID="_1675533861" r:id="rId13"/>
                            </w:object>
                          </w:r>
                        </w:p>
                      </w:txbxContent>
                    </v:textbox>
                  </v:shape>
                  <v:shape id="_x0000_s5724" type="#_x0000_t32" style="position:absolute;left:1025;top:11642;width:0;height:69" o:connectortype="straight"/>
                  <v:shape id="_x0000_s5725" type="#_x0000_t32" style="position:absolute;left:5386;top:10379;width:29;height:52" o:connectortype="straight"/>
                  <v:shape id="_x0000_s5726" type="#_x0000_t32" style="position:absolute;left:3212;top:10136;width:2566;height:0;flip:x" o:connectortype="straight">
                    <v:stroke dashstyle="dash"/>
                  </v:shape>
                  <v:shape id="_x0000_s5727" type="#_x0000_t202" style="position:absolute;left:2922;top:9657;width:1375;height:554;mso-wrap-style:none" filled="f" stroked="f">
                    <v:textbox style="mso-next-textbox:#_x0000_s5727">
                      <w:txbxContent>
                        <w:p w:rsidR="00B234EA" w:rsidRDefault="00B234EA" w:rsidP="000954DC">
                          <w:r w:rsidRPr="00670F07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</w:rPr>
                            <w:object w:dxaOrig="940" w:dyaOrig="360">
                              <v:shape id="_x0000_i1105" type="#_x0000_t75" style="width:54.35pt;height:21.05pt" o:ole="">
                                <v:imagedata r:id="rId14" o:title=""/>
                              </v:shape>
                              <o:OLEObject Type="Embed" ProgID="Equation.DSMT4" ShapeID="_x0000_i1105" DrawAspect="Content" ObjectID="_1675533862" r:id="rId15"/>
                            </w:object>
                          </w:r>
                        </w:p>
                      </w:txbxContent>
                    </v:textbox>
                  </v:shape>
                  <v:roundrect id="_x0000_s5728" style="position:absolute;left:3804;top:10856;width:493;height:414;rotation:-2348515fd" arcsize="10923f"/>
                  <v:shape id="_x0000_s5729" type="#_x0000_t32" style="position:absolute;left:4255;top:10594;width:451;height:313;flip:y" o:connectortype="straight" strokeweight="1.5pt"/>
                  <v:shape id="_x0000_s5730" type="#_x0000_t202" style="position:absolute;left:4020;top:10372;width:788;height:400" filled="f" stroked="f">
                    <v:textbox style="mso-next-textbox:#_x0000_s5730">
                      <w:txbxContent>
                        <w:p w:rsidR="00B234EA" w:rsidRPr="00C92149" w:rsidRDefault="00B234EA" w:rsidP="000954DC">
                          <w:pPr>
                            <w:rPr>
                              <w:sz w:val="28"/>
                              <w:szCs w:val="28"/>
                              <w:lang w:bidi="ar-DZ"/>
                            </w:rPr>
                          </w:pPr>
                          <w:r w:rsidRPr="00C92149">
                            <w:rPr>
                              <w:rFonts w:hint="cs"/>
                              <w:sz w:val="28"/>
                              <w:szCs w:val="28"/>
                              <w:rtl/>
                              <w:lang w:bidi="ar-DZ"/>
                            </w:rPr>
                            <w:t>حبل</w:t>
                          </w:r>
                        </w:p>
                      </w:txbxContent>
                    </v:textbox>
                  </v:shape>
                </v:group>
              </w:pict>
            </w:r>
            <w:r w:rsidR="007D0A61">
              <w:rPr>
                <w:rFonts w:ascii="Cambria Math" w:hAnsi="Cambria Math" w:cs="Microsoft Sans Serif" w:hint="cs"/>
                <w:sz w:val="28"/>
                <w:szCs w:val="28"/>
                <w:rtl/>
                <w:lang w:bidi="ar-DZ"/>
              </w:rPr>
              <w:t xml:space="preserve">يُجر جسم كتلته </w:t>
            </w:r>
            <w:r w:rsidR="000E2497" w:rsidRPr="000E2497">
              <w:rPr>
                <w:rFonts w:ascii="Microsoft Sans Serif" w:eastAsiaTheme="minorHAnsi" w:hAnsi="Microsoft Sans Serif" w:cs="Microsoft Sans Serif"/>
                <w:position w:val="-10"/>
                <w:sz w:val="28"/>
                <w:szCs w:val="28"/>
                <w:lang w:eastAsia="en-US"/>
              </w:rPr>
              <w:object w:dxaOrig="1219" w:dyaOrig="340">
                <v:shape id="_x0000_i1026" type="#_x0000_t75" style="width:59.1pt;height:17pt" o:ole="">
                  <v:imagedata r:id="rId16" o:title=""/>
                </v:shape>
                <o:OLEObject Type="Embed" ProgID="Equation.DSMT4" ShapeID="_x0000_i1026" DrawAspect="Content" ObjectID="_1675533783" r:id="rId17"/>
              </w:objec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بواسطة حبل على سطح </w:t>
            </w:r>
          </w:p>
          <w:p w:rsidR="000954DC" w:rsidRDefault="007D0A61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أفقي أملس طوله </w:t>
            </w:r>
            <w:r w:rsidR="000E2497" w:rsidRPr="001D75B9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219" w:dyaOrig="360">
                <v:shape id="_x0000_i1027" type="#_x0000_t75" style="width:59.1pt;height:19pt" o:ole="">
                  <v:imagedata r:id="rId18" o:title=""/>
                </v:shape>
                <o:OLEObject Type="Embed" ProgID="Equation.DSMT4" ShapeID="_x0000_i1027" DrawAspect="Content" ObjectID="_1675533784" r:id="rId19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ثمّ على مستو مائل </w:t>
            </w:r>
          </w:p>
          <w:p w:rsidR="000954DC" w:rsidRDefault="000E2497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 w:rsidRPr="005B5F4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1180" w:dyaOrig="300">
                <v:shape id="_x0000_i1028" type="#_x0000_t75" style="width:57.05pt;height:14.95pt" o:ole="">
                  <v:imagedata r:id="rId20" o:title=""/>
                </v:shape>
                <o:OLEObject Type="Embed" ProgID="Equation.DSMT4" ShapeID="_x0000_i1028" DrawAspect="Content" ObjectID="_1675533785" r:id="rId21"/>
              </w:objec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يميل عن الأفق بزاوية </w:t>
            </w:r>
            <w:r w:rsidR="007D0A61" w:rsidRPr="005B5F4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220" w:dyaOrig="300">
                <v:shape id="_x0000_i1029" type="#_x0000_t75" style="width:10.85pt;height:14.95pt" o:ole="">
                  <v:imagedata r:id="rId6" o:title=""/>
                </v:shape>
                <o:OLEObject Type="Embed" ProgID="Equation.DSMT4" ShapeID="_x0000_i1029" DrawAspect="Content" ObjectID="_1675533786" r:id="rId22"/>
              </w:object>
            </w:r>
            <w:r w:rsidR="00670F07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وهو خاضع على</w:t>
            </w:r>
          </w:p>
          <w:p w:rsidR="007D0A61" w:rsidRDefault="007D0A61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هذا الجزء</w:t>
            </w:r>
            <w:r w:rsidR="00AB566B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لقوى احتكاك</w:t>
            </w:r>
            <w:r w:rsidRPr="006807D5">
              <w:rPr>
                <w:rFonts w:asciiTheme="majorHAnsi" w:eastAsiaTheme="minorHAnsi" w:hAnsiTheme="majorHAnsi" w:cs="Microsoft Sans Serif"/>
                <w:position w:val="-4"/>
                <w:sz w:val="28"/>
                <w:szCs w:val="28"/>
                <w:lang w:eastAsia="en-US"/>
              </w:rPr>
              <w:object w:dxaOrig="200" w:dyaOrig="360">
                <v:shape id="_x0000_i1030" type="#_x0000_t75" style="width:10.2pt;height:17.65pt" o:ole="">
                  <v:imagedata r:id="rId23" o:title=""/>
                </v:shape>
                <o:OLEObject Type="Embed" ProgID="Equation.DSMT4" ShapeID="_x0000_i1030" DrawAspect="Content" ObjectID="_1675533787" r:id="rId24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ثابتة الشدّة .</w:t>
            </w:r>
          </w:p>
          <w:p w:rsidR="00532071" w:rsidRDefault="007D0A61" w:rsidP="00D866C4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البيان أسفله يمثل تغيرات الطاقة الكامنة </w:t>
            </w:r>
            <w:proofErr w:type="spellStart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لثقالية</w:t>
            </w:r>
            <w:proofErr w:type="spellEnd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للجملة</w:t>
            </w:r>
          </w:p>
          <w:p w:rsidR="001D75B9" w:rsidRDefault="007D0A61" w:rsidP="00532071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(جسم + أرض</w:t>
            </w:r>
            <w:r w:rsidR="0053207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) على المستويين الأفقي والمائل </w:t>
            </w:r>
          </w:p>
          <w:p w:rsidR="00532071" w:rsidRDefault="007D0A61" w:rsidP="001D75B9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1- أكتب معادلة </w:t>
            </w:r>
            <w:proofErr w:type="spellStart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نحفاظ</w:t>
            </w:r>
            <w:proofErr w:type="spellEnd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الطاقة للجملة (جسم + أرض) بين </w:t>
            </w:r>
          </w:p>
          <w:p w:rsidR="007D0A61" w:rsidRPr="000D5397" w:rsidRDefault="00F31C33" w:rsidP="00532071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 w:rsidRPr="00F31C33">
              <w:rPr>
                <w:rFonts w:cs="Sultan normal"/>
                <w:noProof/>
                <w:sz w:val="28"/>
                <w:szCs w:val="28"/>
                <w:rtl/>
                <w:lang w:eastAsia="en-US"/>
              </w:rPr>
              <w:pict>
                <v:group id="_x0000_s5189" style="position:absolute;left:0;text-align:left;margin-left:-6.2pt;margin-top:12.6pt;width:257.4pt;height:165.75pt;z-index:252078080" coordorigin="776,12006" coordsize="5148,3315">
                  <v:group id="_x0000_s1938" style="position:absolute;left:1040;top:12286;width:3907;height:3035;mso-wrap-distance-left:8.5pt;mso-wrap-distance-top:8.5pt;mso-wrap-distance-right:8.5pt;mso-wrap-distance-bottom:8.5pt" coordorigin="634,797" coordsize="3907,3035">
                    <v:group id="_x0000_s1939" style="position:absolute;left:1139;top:997;width:3402;height:2835" coordorigin="1139,997" coordsize="3402,2835">
                      <v:line id="_x0000_s1940" style="position:absolute;mso-wrap-style:tight" from="1139,997" to="1139,3832" strokeweight=".25pt">
                        <v:stroke dashstyle="1 1" endcap="round"/>
                      </v:line>
                      <v:line id="_x0000_s1941" style="position:absolute;mso-wrap-style:tight" from="1196,997" to="1196,3832" strokeweight=".25pt">
                        <v:stroke dashstyle="1 1" endcap="round"/>
                      </v:line>
                      <v:line id="_x0000_s1942" style="position:absolute;mso-wrap-style:tight" from="1252,997" to="1252,3832" strokeweight=".25pt">
                        <v:stroke dashstyle="1 1" endcap="round"/>
                      </v:line>
                      <v:line id="_x0000_s1943" style="position:absolute;mso-wrap-style:tight" from="1309,997" to="1309,3832" strokeweight=".25pt">
                        <v:stroke dashstyle="1 1" endcap="round"/>
                      </v:line>
                      <v:line id="_x0000_s1944" style="position:absolute;mso-wrap-style:tight" from="1366,997" to="1366,3832" strokeweight=".25pt">
                        <v:stroke dashstyle="1 1" endcap="round"/>
                      </v:line>
                      <v:line id="_x0000_s1945" style="position:absolute;mso-wrap-style:tight" from="1422,997" to="1422,3832" strokeweight=".25pt">
                        <v:stroke dashstyle="1 1" endcap="round"/>
                      </v:line>
                      <v:line id="_x0000_s1946" style="position:absolute;mso-wrap-style:tight" from="1479,997" to="1479,3832" strokeweight=".25pt">
                        <v:stroke dashstyle="1 1" endcap="round"/>
                      </v:line>
                      <v:line id="_x0000_s1947" style="position:absolute;mso-wrap-style:tight" from="1536,997" to="1536,3832" strokeweight=".25pt">
                        <v:stroke dashstyle="1 1" endcap="round"/>
                      </v:line>
                      <v:line id="_x0000_s1948" style="position:absolute;mso-wrap-style:tight" from="1593,997" to="1593,3832" strokeweight=".25pt">
                        <v:stroke dashstyle="1 1" endcap="round"/>
                      </v:line>
                      <v:line id="_x0000_s1949" style="position:absolute;mso-wrap-style:tight" from="1649,997" to="1649,3832" strokeweight=".25pt">
                        <v:stroke dashstyle="1 1" endcap="round"/>
                      </v:line>
                      <v:line id="_x0000_s1950" style="position:absolute;mso-wrap-style:tight" from="1706,997" to="1706,3832" strokeweight=".25pt">
                        <v:stroke dashstyle="1 1" endcap="round"/>
                      </v:line>
                      <v:line id="_x0000_s1951" style="position:absolute;mso-wrap-style:tight" from="1763,997" to="1763,3832" strokeweight=".25pt">
                        <v:stroke dashstyle="1 1" endcap="round"/>
                      </v:line>
                      <v:line id="_x0000_s1952" style="position:absolute;mso-wrap-style:tight" from="1819,997" to="1819,3832" strokeweight=".25pt">
                        <v:stroke dashstyle="1 1" endcap="round"/>
                      </v:line>
                      <v:line id="_x0000_s1953" style="position:absolute;mso-wrap-style:tight" from="1876,997" to="1876,3832" strokeweight=".25pt">
                        <v:stroke dashstyle="1 1" endcap="round"/>
                      </v:line>
                      <v:line id="_x0000_s1954" style="position:absolute;mso-wrap-style:tight" from="1933,997" to="1933,3832" strokeweight=".25pt">
                        <v:stroke dashstyle="1 1" endcap="round"/>
                      </v:line>
                      <v:line id="_x0000_s1955" style="position:absolute;mso-wrap-style:tight" from="1989,997" to="1989,3832" strokeweight=".25pt">
                        <v:stroke dashstyle="1 1" endcap="round"/>
                      </v:line>
                      <v:line id="_x0000_s1956" style="position:absolute;mso-wrap-style:tight" from="2046,997" to="2046,3832" strokeweight=".25pt">
                        <v:stroke dashstyle="1 1" endcap="round"/>
                      </v:line>
                      <v:line id="_x0000_s1957" style="position:absolute;mso-wrap-style:tight" from="2103,997" to="2103,3832" strokeweight=".25pt">
                        <v:stroke dashstyle="1 1" endcap="round"/>
                      </v:line>
                      <v:line id="_x0000_s1958" style="position:absolute;mso-wrap-style:tight" from="2159,997" to="2159,3832" strokeweight=".25pt">
                        <v:stroke dashstyle="1 1" endcap="round"/>
                      </v:line>
                      <v:line id="_x0000_s1959" style="position:absolute;mso-wrap-style:tight" from="2216,997" to="2216,3832" strokeweight=".25pt">
                        <v:stroke dashstyle="1 1" endcap="round"/>
                      </v:line>
                      <v:line id="_x0000_s1960" style="position:absolute;mso-wrap-style:tight" from="2273,997" to="2273,3832" strokeweight=".25pt">
                        <v:stroke dashstyle="1 1" endcap="round"/>
                      </v:line>
                      <v:line id="_x0000_s1961" style="position:absolute;mso-wrap-style:tight" from="2330,997" to="2330,3832" strokeweight=".25pt">
                        <v:stroke dashstyle="1 1" endcap="round"/>
                      </v:line>
                      <v:line id="_x0000_s1962" style="position:absolute;mso-wrap-style:tight" from="2386,997" to="2386,3832" strokeweight=".25pt">
                        <v:stroke dashstyle="1 1" endcap="round"/>
                      </v:line>
                      <v:line id="_x0000_s1963" style="position:absolute;mso-wrap-style:tight" from="2443,997" to="2443,3832" strokeweight=".25pt">
                        <v:stroke dashstyle="1 1" endcap="round"/>
                      </v:line>
                      <v:line id="_x0000_s1964" style="position:absolute;mso-wrap-style:tight" from="2500,997" to="2500,3832" strokeweight=".25pt">
                        <v:stroke dashstyle="1 1" endcap="round"/>
                      </v:line>
                      <v:line id="_x0000_s1965" style="position:absolute;mso-wrap-style:tight" from="2556,997" to="2556,3832" strokeweight=".25pt">
                        <v:stroke dashstyle="1 1" endcap="round"/>
                      </v:line>
                      <v:line id="_x0000_s1966" style="position:absolute;mso-wrap-style:tight" from="2613,997" to="2613,3832" strokeweight=".25pt">
                        <v:stroke dashstyle="1 1" endcap="round"/>
                      </v:line>
                      <v:line id="_x0000_s1967" style="position:absolute;mso-wrap-style:tight" from="2670,997" to="2670,3832" strokeweight=".25pt">
                        <v:stroke dashstyle="1 1" endcap="round"/>
                      </v:line>
                      <v:line id="_x0000_s1968" style="position:absolute;mso-wrap-style:tight" from="2726,997" to="2726,3832" strokeweight=".25pt">
                        <v:stroke dashstyle="1 1" endcap="round"/>
                      </v:line>
                      <v:line id="_x0000_s1969" style="position:absolute;mso-wrap-style:tight" from="2783,997" to="2783,3832" strokeweight=".25pt">
                        <v:stroke dashstyle="1 1" endcap="round"/>
                      </v:line>
                      <v:line id="_x0000_s1970" style="position:absolute;mso-wrap-style:tight" from="2840,997" to="2840,3832" strokeweight=".25pt">
                        <v:stroke dashstyle="1 1" endcap="round"/>
                      </v:line>
                      <v:line id="_x0000_s1971" style="position:absolute;mso-wrap-style:tight" from="2896,997" to="2896,3832" strokeweight=".25pt">
                        <v:stroke dashstyle="1 1" endcap="round"/>
                      </v:line>
                      <v:line id="_x0000_s1972" style="position:absolute;mso-wrap-style:tight" from="2953,997" to="2953,3832" strokeweight=".25pt">
                        <v:stroke dashstyle="1 1" endcap="round"/>
                      </v:line>
                      <v:line id="_x0000_s1973" style="position:absolute;mso-wrap-style:tight" from="3010,997" to="3010,3832" strokeweight=".25pt">
                        <v:stroke dashstyle="1 1" endcap="round"/>
                      </v:line>
                      <v:line id="_x0000_s1974" style="position:absolute;mso-wrap-style:tight" from="3067,997" to="3067,3832" strokeweight=".25pt">
                        <v:stroke dashstyle="1 1" endcap="round"/>
                      </v:line>
                      <v:line id="_x0000_s1975" style="position:absolute;mso-wrap-style:tight" from="3123,997" to="3123,3832" strokeweight=".25pt">
                        <v:stroke dashstyle="1 1" endcap="round"/>
                      </v:line>
                      <v:line id="_x0000_s1976" style="position:absolute;mso-wrap-style:tight" from="3180,997" to="3180,3832" strokeweight=".25pt">
                        <v:stroke dashstyle="1 1" endcap="round"/>
                      </v:line>
                      <v:line id="_x0000_s1977" style="position:absolute;mso-wrap-style:tight" from="3237,997" to="3237,3832" strokeweight=".25pt">
                        <v:stroke dashstyle="1 1" endcap="round"/>
                      </v:line>
                      <v:line id="_x0000_s1978" style="position:absolute;mso-wrap-style:tight" from="3293,997" to="3293,3832" strokeweight=".25pt">
                        <v:stroke dashstyle="1 1" endcap="round"/>
                      </v:line>
                      <v:line id="_x0000_s1979" style="position:absolute;mso-wrap-style:tight" from="3350,997" to="3350,3832" strokeweight=".25pt">
                        <v:stroke dashstyle="1 1" endcap="round"/>
                      </v:line>
                      <v:line id="_x0000_s1980" style="position:absolute;mso-wrap-style:tight" from="3407,997" to="3407,3832" strokeweight=".25pt">
                        <v:stroke dashstyle="1 1" endcap="round"/>
                      </v:line>
                      <v:line id="_x0000_s1981" style="position:absolute;mso-wrap-style:tight" from="3463,997" to="3463,3832" strokeweight=".25pt">
                        <v:stroke dashstyle="1 1" endcap="round"/>
                      </v:line>
                      <v:line id="_x0000_s1982" style="position:absolute;mso-wrap-style:tight" from="3520,997" to="3520,3832" strokeweight=".25pt">
                        <v:stroke dashstyle="1 1" endcap="round"/>
                      </v:line>
                      <v:line id="_x0000_s1983" style="position:absolute;mso-wrap-style:tight" from="3577,997" to="3577,3832" strokeweight=".25pt">
                        <v:stroke dashstyle="1 1" endcap="round"/>
                      </v:line>
                      <v:line id="_x0000_s1984" style="position:absolute;mso-wrap-style:tight" from="3633,997" to="3633,3832" strokeweight=".25pt">
                        <v:stroke dashstyle="1 1" endcap="round"/>
                      </v:line>
                      <v:line id="_x0000_s1985" style="position:absolute;mso-wrap-style:tight" from="3690,997" to="3690,3832" strokeweight=".25pt">
                        <v:stroke dashstyle="1 1" endcap="round"/>
                      </v:line>
                      <v:line id="_x0000_s1986" style="position:absolute;mso-wrap-style:tight" from="3747,997" to="3747,3832" strokeweight=".25pt">
                        <v:stroke dashstyle="1 1" endcap="round"/>
                      </v:line>
                      <v:line id="_x0000_s1987" style="position:absolute;mso-wrap-style:tight" from="3804,997" to="3804,3832" strokeweight=".25pt">
                        <v:stroke dashstyle="1 1" endcap="round"/>
                      </v:line>
                      <v:line id="_x0000_s1988" style="position:absolute;mso-wrap-style:tight" from="3860,997" to="3860,3832" strokeweight=".25pt">
                        <v:stroke dashstyle="1 1" endcap="round"/>
                      </v:line>
                      <v:line id="_x0000_s1989" style="position:absolute;mso-wrap-style:tight" from="3917,997" to="3917,3832" strokeweight=".25pt">
                        <v:stroke dashstyle="1 1" endcap="round"/>
                      </v:line>
                      <v:line id="_x0000_s1990" style="position:absolute;mso-wrap-style:tight" from="3974,997" to="3974,3832" strokeweight=".25pt">
                        <v:stroke dashstyle="1 1" endcap="round"/>
                      </v:line>
                      <v:line id="_x0000_s1991" style="position:absolute;mso-wrap-style:tight" from="4030,997" to="4030,3832" strokeweight=".25pt">
                        <v:stroke dashstyle="1 1" endcap="round"/>
                      </v:line>
                      <v:line id="_x0000_s1992" style="position:absolute;mso-wrap-style:tight" from="4087,997" to="4087,3832" strokeweight=".25pt">
                        <v:stroke dashstyle="1 1" endcap="round"/>
                      </v:line>
                      <v:line id="_x0000_s1993" style="position:absolute;mso-wrap-style:tight" from="4144,997" to="4144,3832" strokeweight=".25pt">
                        <v:stroke dashstyle="1 1" endcap="round"/>
                      </v:line>
                      <v:line id="_x0000_s1994" style="position:absolute;mso-wrap-style:tight" from="4200,997" to="4200,3832" strokeweight=".25pt">
                        <v:stroke dashstyle="1 1" endcap="round"/>
                      </v:line>
                      <v:line id="_x0000_s1995" style="position:absolute;mso-wrap-style:tight" from="4257,997" to="4257,3832" strokeweight=".25pt">
                        <v:stroke dashstyle="1 1" endcap="round"/>
                      </v:line>
                      <v:line id="_x0000_s1996" style="position:absolute;mso-wrap-style:tight" from="4314,997" to="4314,3832" strokeweight=".25pt">
                        <v:stroke dashstyle="1 1" endcap="round"/>
                      </v:line>
                      <v:line id="_x0000_s1997" style="position:absolute;mso-wrap-style:tight" from="4370,997" to="4370,3832" strokeweight=".25pt">
                        <v:stroke dashstyle="1 1" endcap="round"/>
                      </v:line>
                      <v:line id="_x0000_s1998" style="position:absolute;mso-wrap-style:tight" from="4427,997" to="4427,3832" strokeweight=".25pt">
                        <v:stroke dashstyle="1 1" endcap="round"/>
                      </v:line>
                      <v:line id="_x0000_s1999" style="position:absolute;mso-wrap-style:tight" from="4484,997" to="4484,3832" strokeweight=".25pt">
                        <v:stroke dashstyle="1 1" endcap="round"/>
                      </v:line>
                      <v:line id="_x0000_s2000" style="position:absolute;mso-wrap-style:tight" from="4541,997" to="4541,3832" strokeweight=".25pt">
                        <v:stroke dashstyle="1 1" endcap="round"/>
                      </v:line>
                      <v:line id="_x0000_s2001" style="position:absolute;mso-wrap-style:tight" from="1139,997" to="4541,997" strokeweight=".25pt">
                        <v:stroke dashstyle="1 1" endcap="round"/>
                      </v:line>
                      <v:line id="_x0000_s2002" style="position:absolute;mso-wrap-style:tight" from="1139,1054" to="4541,1054" strokeweight=".25pt">
                        <v:stroke dashstyle="1 1" endcap="round"/>
                      </v:line>
                      <v:line id="_x0000_s2003" style="position:absolute;mso-wrap-style:tight" from="1139,1110" to="4541,1110" strokeweight=".25pt">
                        <v:stroke dashstyle="1 1" endcap="round"/>
                      </v:line>
                      <v:line id="_x0000_s2004" style="position:absolute;mso-wrap-style:tight" from="1139,1167" to="4541,1167" strokeweight=".25pt">
                        <v:stroke dashstyle="1 1" endcap="round"/>
                      </v:line>
                      <v:line id="_x0000_s2005" style="position:absolute;mso-wrap-style:tight" from="1139,1224" to="4541,1224" strokeweight=".25pt">
                        <v:stroke dashstyle="1 1" endcap="round"/>
                      </v:line>
                      <v:line id="_x0000_s2006" style="position:absolute;mso-wrap-style:tight" from="1139,1280" to="4541,1280" strokeweight=".25pt">
                        <v:stroke dashstyle="1 1" endcap="round"/>
                      </v:line>
                      <v:line id="_x0000_s2007" style="position:absolute;mso-wrap-style:tight" from="1139,1337" to="4541,1337" strokeweight=".25pt">
                        <v:stroke dashstyle="1 1" endcap="round"/>
                      </v:line>
                      <v:line id="_x0000_s2008" style="position:absolute;mso-wrap-style:tight" from="1139,1394" to="4541,1394" strokeweight=".25pt">
                        <v:stroke dashstyle="1 1" endcap="round"/>
                      </v:line>
                      <v:line id="_x0000_s2009" style="position:absolute;mso-wrap-style:tight" from="1139,1451" to="4541,1451" strokeweight=".25pt">
                        <v:stroke dashstyle="1 1" endcap="round"/>
                      </v:line>
                      <v:line id="_x0000_s2010" style="position:absolute;mso-wrap-style:tight" from="1139,1507" to="4541,1507" strokeweight=".25pt">
                        <v:stroke dashstyle="1 1" endcap="round"/>
                      </v:line>
                      <v:line id="_x0000_s2011" style="position:absolute;mso-wrap-style:tight" from="1139,1564" to="4541,1564" strokeweight=".25pt">
                        <v:stroke dashstyle="1 1" endcap="round"/>
                      </v:line>
                      <v:line id="_x0000_s2012" style="position:absolute;mso-wrap-style:tight" from="1139,1621" to="4541,1621" strokeweight=".25pt">
                        <v:stroke dashstyle="1 1" endcap="round"/>
                      </v:line>
                      <v:line id="_x0000_s2013" style="position:absolute;mso-wrap-style:tight" from="1139,1677" to="4541,1677" strokeweight=".25pt">
                        <v:stroke dashstyle="1 1" endcap="round"/>
                      </v:line>
                      <v:line id="_x0000_s2014" style="position:absolute;mso-wrap-style:tight" from="1139,1734" to="4541,1734" strokeweight=".25pt">
                        <v:stroke dashstyle="1 1" endcap="round"/>
                      </v:line>
                      <v:line id="_x0000_s2015" style="position:absolute;mso-wrap-style:tight" from="1139,1791" to="4541,1791" strokeweight=".25pt">
                        <v:stroke dashstyle="1 1" endcap="round"/>
                      </v:line>
                      <v:line id="_x0000_s2016" style="position:absolute;mso-wrap-style:tight" from="1139,1847" to="4541,1847" strokeweight=".25pt">
                        <v:stroke dashstyle="1 1" endcap="round"/>
                      </v:line>
                      <v:line id="_x0000_s2017" style="position:absolute;mso-wrap-style:tight" from="1139,1904" to="4541,1904" strokeweight=".25pt">
                        <v:stroke dashstyle="1 1" endcap="round"/>
                      </v:line>
                      <v:line id="_x0000_s2018" style="position:absolute;mso-wrap-style:tight" from="1139,1961" to="4541,1961" strokeweight=".25pt">
                        <v:stroke dashstyle="1 1" endcap="round"/>
                      </v:line>
                      <v:line id="_x0000_s2019" style="position:absolute;mso-wrap-style:tight" from="1139,2017" to="4541,2017" strokeweight=".25pt">
                        <v:stroke dashstyle="1 1" endcap="round"/>
                      </v:line>
                      <v:line id="_x0000_s2020" style="position:absolute;mso-wrap-style:tight" from="1139,2074" to="4541,2074" strokeweight=".25pt">
                        <v:stroke dashstyle="1 1" endcap="round"/>
                      </v:line>
                      <v:line id="_x0000_s2021" style="position:absolute;mso-wrap-style:tight" from="1139,2131" to="4541,2131" strokeweight=".25pt">
                        <v:stroke dashstyle="1 1" endcap="round"/>
                      </v:line>
                      <v:line id="_x0000_s2022" style="position:absolute;mso-wrap-style:tight" from="1139,2188" to="4541,2188" strokeweight=".25pt">
                        <v:stroke dashstyle="1 1" endcap="round"/>
                      </v:line>
                      <v:line id="_x0000_s2023" style="position:absolute;mso-wrap-style:tight" from="1139,2244" to="4541,2244" strokeweight=".25pt">
                        <v:stroke dashstyle="1 1" endcap="round"/>
                      </v:line>
                      <v:line id="_x0000_s2024" style="position:absolute;mso-wrap-style:tight" from="1139,2301" to="4541,2301" strokeweight=".25pt">
                        <v:stroke dashstyle="1 1" endcap="round"/>
                      </v:line>
                      <v:line id="_x0000_s2025" style="position:absolute;mso-wrap-style:tight" from="1139,2358" to="4541,2358" strokeweight=".25pt">
                        <v:stroke dashstyle="1 1" endcap="round"/>
                      </v:line>
                      <v:line id="_x0000_s2026" style="position:absolute;mso-wrap-style:tight" from="1139,2414" to="4541,2414" strokeweight=".25pt">
                        <v:stroke dashstyle="1 1" endcap="round"/>
                      </v:line>
                      <v:line id="_x0000_s2027" style="position:absolute;mso-wrap-style:tight" from="1139,2471" to="4541,2471" strokeweight=".25pt">
                        <v:stroke dashstyle="1 1" endcap="round"/>
                      </v:line>
                      <v:line id="_x0000_s2028" style="position:absolute;mso-wrap-style:tight" from="1139,2528" to="4541,2528" strokeweight=".25pt">
                        <v:stroke dashstyle="1 1" endcap="round"/>
                      </v:line>
                      <v:line id="_x0000_s2029" style="position:absolute;mso-wrap-style:tight" from="1139,2584" to="4541,2584" strokeweight=".25pt">
                        <v:stroke dashstyle="1 1" endcap="round"/>
                      </v:line>
                      <v:line id="_x0000_s2030" style="position:absolute;mso-wrap-style:tight" from="1139,2641" to="4541,2641" strokeweight=".25pt">
                        <v:stroke dashstyle="1 1" endcap="round"/>
                      </v:line>
                      <v:line id="_x0000_s2031" style="position:absolute;mso-wrap-style:tight" from="1139,2698" to="4541,2698" strokeweight=".25pt">
                        <v:stroke dashstyle="1 1" endcap="round"/>
                      </v:line>
                      <v:line id="_x0000_s2032" style="position:absolute;mso-wrap-style:tight" from="1139,2754" to="4541,2754" strokeweight=".25pt">
                        <v:stroke dashstyle="1 1" endcap="round"/>
                      </v:line>
                      <v:line id="_x0000_s2033" style="position:absolute;mso-wrap-style:tight" from="1139,2811" to="4541,2811" strokeweight=".25pt">
                        <v:stroke dashstyle="1 1" endcap="round"/>
                      </v:line>
                      <v:line id="_x0000_s2034" style="position:absolute;mso-wrap-style:tight" from="1139,2868" to="4541,2868" strokeweight=".25pt">
                        <v:stroke dashstyle="1 1" endcap="round"/>
                      </v:line>
                      <v:line id="_x0000_s2035" style="position:absolute;mso-wrap-style:tight" from="1139,2925" to="4541,2925" strokeweight=".25pt">
                        <v:stroke dashstyle="1 1" endcap="round"/>
                      </v:line>
                      <v:line id="_x0000_s2036" style="position:absolute;mso-wrap-style:tight" from="1139,2981" to="4541,2981" strokeweight=".25pt">
                        <v:stroke dashstyle="1 1" endcap="round"/>
                      </v:line>
                      <v:line id="_x0000_s2037" style="position:absolute;mso-wrap-style:tight" from="1139,3038" to="4541,3038" strokeweight=".25pt">
                        <v:stroke dashstyle="1 1" endcap="round"/>
                      </v:line>
                      <v:line id="_x0000_s2038" style="position:absolute;mso-wrap-style:tight" from="1139,3095" to="4541,3095" strokeweight=".25pt">
                        <v:stroke dashstyle="1 1" endcap="round"/>
                      </v:line>
                      <v:line id="_x0000_s2039" style="position:absolute;mso-wrap-style:tight" from="1139,3151" to="4541,3151" strokeweight=".25pt">
                        <v:stroke dashstyle="1 1" endcap="round"/>
                      </v:line>
                      <v:line id="_x0000_s2040" style="position:absolute;mso-wrap-style:tight" from="1139,3208" to="4541,3208" strokeweight=".25pt">
                        <v:stroke dashstyle="1 1" endcap="round"/>
                      </v:line>
                      <v:line id="_x0000_s2041" style="position:absolute;mso-wrap-style:tight" from="1139,3265" to="4541,3265" strokeweight=".25pt">
                        <v:stroke dashstyle="1 1" endcap="round"/>
                      </v:line>
                      <v:line id="_x0000_s2042" style="position:absolute;mso-wrap-style:tight" from="1139,3321" to="4541,3321" strokeweight=".25pt">
                        <v:stroke dashstyle="1 1" endcap="round"/>
                      </v:line>
                      <v:line id="_x0000_s2043" style="position:absolute;mso-wrap-style:tight" from="1139,3378" to="4541,3378" strokeweight=".25pt">
                        <v:stroke dashstyle="1 1" endcap="round"/>
                      </v:line>
                      <v:line id="_x0000_s2044" style="position:absolute;mso-wrap-style:tight" from="1139,3435" to="4541,3435" strokeweight=".25pt">
                        <v:stroke dashstyle="1 1" endcap="round"/>
                      </v:line>
                      <v:line id="_x0000_s2045" style="position:absolute;mso-wrap-style:tight" from="1139,3491" to="4541,3491" strokeweight=".25pt">
                        <v:stroke dashstyle="1 1" endcap="round"/>
                      </v:line>
                      <v:line id="_x0000_s2046" style="position:absolute;mso-wrap-style:tight" from="1139,3548" to="4541,3548" strokeweight=".25pt">
                        <v:stroke dashstyle="1 1" endcap="round"/>
                      </v:line>
                      <v:line id="_x0000_s2047" style="position:absolute;mso-wrap-style:tight" from="1139,3605" to="4541,3605" strokeweight=".25pt">
                        <v:stroke dashstyle="1 1" endcap="round"/>
                      </v:line>
                      <v:line id="_x0000_s5120" style="position:absolute;mso-wrap-style:tight" from="1139,3662" to="4541,3662" strokeweight=".25pt">
                        <v:stroke dashstyle="1 1" endcap="round"/>
                      </v:line>
                      <v:line id="_x0000_s5121" style="position:absolute;mso-wrap-style:tight" from="1139,3718" to="4541,3718" strokeweight=".25pt">
                        <v:stroke dashstyle="1 1" endcap="round"/>
                      </v:line>
                      <v:line id="_x0000_s5122" style="position:absolute;mso-wrap-style:tight" from="1139,3775" to="4541,3775" strokeweight=".25pt">
                        <v:stroke dashstyle="1 1" endcap="round"/>
                      </v:line>
                      <v:line id="_x0000_s5123" style="position:absolute;mso-wrap-style:tight" from="1139,3832" to="4541,3832" strokeweight=".25pt">
                        <v:stroke dashstyle="1 1" endcap="round"/>
                      </v:line>
                      <v:line id="_x0000_s5124" style="position:absolute;mso-wrap-style:tight" from="1139,997" to="1139,3832" strokeweight=".25pt"/>
                      <v:line id="_x0000_s5125" style="position:absolute;mso-wrap-style:tight" from="1422,997" to="1422,3832" strokeweight=".25pt"/>
                      <v:line id="_x0000_s5126" style="position:absolute;mso-wrap-style:tight" from="1706,997" to="1706,3832" strokeweight=".25pt"/>
                      <v:line id="_x0000_s5127" style="position:absolute;mso-wrap-style:tight" from="1989,997" to="1989,3832" strokeweight=".25pt"/>
                      <v:line id="_x0000_s5128" style="position:absolute;mso-wrap-style:tight" from="2273,997" to="2273,3832" strokeweight=".25pt"/>
                      <v:line id="_x0000_s5129" style="position:absolute;mso-wrap-style:tight" from="2556,997" to="2556,3832" strokeweight=".25pt"/>
                      <v:line id="_x0000_s5130" style="position:absolute;mso-wrap-style:tight" from="2840,997" to="2840,3832" strokeweight=".25pt"/>
                      <v:line id="_x0000_s5131" style="position:absolute;mso-wrap-style:tight" from="3123,997" to="3123,3832" strokeweight=".25pt"/>
                      <v:line id="_x0000_s5132" style="position:absolute;mso-wrap-style:tight" from="3407,997" to="3407,3832" strokeweight=".25pt"/>
                      <v:line id="_x0000_s5133" style="position:absolute;mso-wrap-style:tight" from="3690,997" to="3690,3832" strokeweight=".25pt"/>
                      <v:line id="_x0000_s5134" style="position:absolute;mso-wrap-style:tight" from="3974,997" to="3974,3832" strokeweight=".25pt"/>
                      <v:line id="_x0000_s5135" style="position:absolute;mso-wrap-style:tight" from="4257,997" to="4257,3832" strokeweight=".25pt"/>
                      <v:line id="_x0000_s5136" style="position:absolute;mso-wrap-style:tight" from="1139,997" to="4541,997" strokeweight=".25pt"/>
                      <v:line id="_x0000_s5137" style="position:absolute;mso-wrap-style:tight" from="1139,1280" to="4541,1280" strokeweight=".25pt"/>
                      <v:line id="_x0000_s5138" style="position:absolute;mso-wrap-style:tight" from="1139,1564" to="4541,1564" strokeweight=".25pt"/>
                      <v:line id="_x0000_s5139" style="position:absolute;mso-wrap-style:tight" from="1139,1847" to="4541,1847" strokeweight=".25pt"/>
                      <v:line id="_x0000_s5140" style="position:absolute;mso-wrap-style:tight" from="1139,2131" to="4541,2131" strokeweight=".25pt"/>
                      <v:line id="_x0000_s5141" style="position:absolute;mso-wrap-style:tight" from="1139,2414" to="4541,2414" strokeweight=".25pt"/>
                      <v:line id="_x0000_s5142" style="position:absolute;mso-wrap-style:tight" from="1139,2698" to="4541,2698" strokeweight=".25pt"/>
                      <v:line id="_x0000_s5143" style="position:absolute;mso-wrap-style:tight" from="1139,2981" to="4541,2981" strokeweight=".25pt"/>
                      <v:line id="_x0000_s5144" style="position:absolute;mso-wrap-style:tight" from="1139,3265" to="4541,3265" strokeweight=".25pt"/>
                      <v:line id="_x0000_s5145" style="position:absolute;mso-wrap-style:tight" from="1139,3548" to="4541,3548" strokeweight=".25pt"/>
                      <v:line id="_x0000_s5146" style="position:absolute;mso-wrap-style:tight" from="1139,997" to="1139,3832" strokeweight=".5pt"/>
                      <v:line id="_x0000_s5147" style="position:absolute;mso-wrap-style:tight" from="1706,997" to="1706,3832" strokeweight=".5pt"/>
                      <v:line id="_x0000_s5148" style="position:absolute;mso-wrap-style:tight" from="2273,997" to="2273,3832" strokeweight=".5pt"/>
                      <v:line id="_x0000_s5149" style="position:absolute;mso-wrap-style:tight" from="2840,997" to="2840,3832" strokeweight=".5pt"/>
                      <v:line id="_x0000_s5150" style="position:absolute;mso-wrap-style:tight" from="3407,997" to="3407,3832" strokeweight=".5pt"/>
                      <v:line id="_x0000_s5151" style="position:absolute;mso-wrap-style:tight" from="3974,997" to="3974,3832" strokeweight=".5pt"/>
                      <v:line id="_x0000_s5152" style="position:absolute;mso-wrap-style:tight" from="4541,997" to="4541,3832" strokeweight=".5pt"/>
                      <v:line id="_x0000_s5153" style="position:absolute;mso-wrap-style:tight" from="1139,997" to="4541,997" strokeweight=".5pt"/>
                      <v:line id="_x0000_s5154" style="position:absolute;mso-wrap-style:tight" from="1139,1564" to="4541,1564" strokeweight=".5pt"/>
                      <v:line id="_x0000_s5155" style="position:absolute;mso-wrap-style:tight" from="1139,2131" to="4541,2131" strokeweight=".5pt"/>
                      <v:line id="_x0000_s5156" style="position:absolute;mso-wrap-style:tight" from="1139,2698" to="4541,2698" strokeweight=".5pt"/>
                      <v:line id="_x0000_s5157" style="position:absolute;mso-wrap-style:tight" from="1139,3265" to="4541,3265" strokeweight=".5pt"/>
                      <v:line id="_x0000_s5158" style="position:absolute;mso-wrap-style:tight" from="1139,3832" to="4541,3832" strokeweight=".5pt"/>
                    </v:group>
                    <v:group id="_x0000_s5159" style="position:absolute;left:1139;top:1524;width:3402;height:100" coordorigin="1139,1524" coordsize="3402,100">
                      <v:line id="_x0000_s5160" style="position:absolute;mso-wrap-style:tight" from="1139,1564" to="4541,1564" strokeweight="1pt">
                        <v:stroke endarrow="block" endarrowwidth="narrow" endarrowlength="short"/>
                      </v:line>
                      <v:line id="_x0000_s5161" style="position:absolute;mso-wrap-style:tight" from="1139,1524" to="1139,1624" strokeweight="1pt"/>
                      <v:line id="_x0000_s5162" style="position:absolute;mso-wrap-style:tight" from="1706,1524" to="1706,1624" strokeweight="1pt"/>
                      <v:line id="_x0000_s5163" style="position:absolute;mso-wrap-style:tight" from="2273,1524" to="2273,1624" strokeweight="1pt"/>
                      <v:line id="_x0000_s5164" style="position:absolute;mso-wrap-style:tight" from="2840,1524" to="2840,1624" strokeweight="1pt"/>
                      <v:line id="_x0000_s5165" style="position:absolute;mso-wrap-style:tight" from="3407,1524" to="3407,1624" strokeweight="1pt"/>
                      <v:line id="_x0000_s5166" style="position:absolute;mso-wrap-style:tight" from="3974,1524" to="3974,1624" strokeweight="1pt"/>
                    </v:group>
                    <v:group id="_x0000_s5167" style="position:absolute;left:1099;top:997;width:80;height:2835" coordorigin="1099,997" coordsize="80,2835">
                      <v:line id="_x0000_s5168" style="position:absolute;flip:y;mso-wrap-style:tight" from="1139,997" to="1139,3832" strokeweight="1pt">
                        <v:stroke endarrow="block" endarrowwidth="narrow" endarrowlength="short"/>
                      </v:line>
                      <v:line id="_x0000_s5169" style="position:absolute;mso-wrap-style:tight" from="1099,1564" to="1179,1564" strokeweight="1pt"/>
                      <v:line id="_x0000_s5170" style="position:absolute;mso-wrap-style:tight" from="1099,2131" to="1179,2131" strokeweight="1pt"/>
                      <v:line id="_x0000_s5171" style="position:absolute;mso-wrap-style:tight" from="1099,2698" to="1179,2698" strokeweight="1pt"/>
                      <v:line id="_x0000_s5172" style="position:absolute;mso-wrap-style:tight" from="1099,3265" to="1179,3265" strokeweight="1pt"/>
                      <v:line id="_x0000_s5173" style="position:absolute;mso-wrap-style:tight" from="1099,3832" to="1179,3832" strokeweight="1pt"/>
                    </v:group>
                    <v:group id="_x0000_s5174" style="position:absolute;left:839;top:1109;width:3482;height:1139" coordorigin="839,1109" coordsize="3482,1139">
                      <v:shape id="_x0000_s5175" type="#_x0000_t202" style="position:absolute;left:1493;top:1584;width:291;height:664;mso-wrap-style:none" filled="f" stroked="f">
                        <v:textbox style="mso-next-textbox:#_x0000_s5175;mso-rotate-with-shape:t;mso-fit-shape-to-text:t" inset="5pt,5pt,5pt,5pt">
                          <w:txbxContent>
                            <w:p w:rsidR="00B234EA" w:rsidRPr="00FC0713" w:rsidRDefault="00B234EA" w:rsidP="00532071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</w:p>
                          </w:txbxContent>
                        </v:textbox>
                      </v:shape>
                      <v:shape id="_x0000_s5176" type="#_x0000_t202" style="position:absolute;left:839;top:1464;width:345;height:664;mso-wrap-style:none" filled="f" stroked="f">
                        <v:textbox style="mso-next-textbox:#_x0000_s5176;mso-rotate-with-shape:t;mso-fit-shape-to-text:t" inset="5pt,5pt,5pt,5pt">
                          <w:txbxContent>
                            <w:p w:rsidR="00B234EA" w:rsidRPr="00FC0713" w:rsidRDefault="00B234EA" w:rsidP="00532071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  <w:r w:rsidRPr="00FC0713"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5177" type="#_x0000_t202" style="position:absolute;left:4070;top:1109;width:251;height:664;mso-wrap-style:none" filled="f" stroked="f">
                        <v:textbox style="mso-next-textbox:#_x0000_s5177;mso-rotate-with-shape:t;mso-fit-shape-to-text:t" inset="5pt,5pt,5pt,5pt">
                          <w:txbxContent>
                            <w:p w:rsidR="00B234EA" w:rsidRPr="00FC0713" w:rsidRDefault="00B234EA" w:rsidP="00532071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0000"/>
                                  <w:sz w:val="20"/>
                                </w:rPr>
                              </w:pPr>
                              <w:r w:rsidRPr="00FC0713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0000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group id="_x0000_s5178" style="position:absolute;left:634;top:797;width:856;height:1331" coordorigin="634,797" coordsize="856,1331">
                      <v:shape id="_x0000_s5179" type="#_x0000_t202" style="position:absolute;left:634;top:797;width:251;height:664;mso-wrap-style:none" filled="f" stroked="f">
                        <v:textbox style="mso-next-textbox:#_x0000_s5179;mso-rotate-with-shape:t;mso-fit-shape-to-text:t" inset="5pt,5pt,5pt,5pt">
                          <w:txbxContent>
                            <w:p w:rsidR="00B234EA" w:rsidRPr="00FC0713" w:rsidRDefault="00B234EA" w:rsidP="00532071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  <w:r w:rsidRPr="00FC0713"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5180" type="#_x0000_t202" style="position:absolute;left:1239;top:997;width:251;height:664;mso-wrap-style:none" filled="f" stroked="f">
                        <v:textbox style="mso-next-textbox:#_x0000_s5180;mso-rotate-with-shape:t;mso-fit-shape-to-text:t" inset="5pt,5pt,5pt,5pt">
                          <w:txbxContent>
                            <w:p w:rsidR="00B234EA" w:rsidRPr="00FC0713" w:rsidRDefault="00B234EA" w:rsidP="00532071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0000"/>
                                  <w:sz w:val="20"/>
                                </w:rPr>
                              </w:pPr>
                              <w:r w:rsidRPr="00FC0713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0000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5181" type="#_x0000_t202" style="position:absolute;left:839;top:1464;width:345;height:664;mso-wrap-style:none" filled="f" stroked="f">
                        <v:textbox style="mso-next-textbox:#_x0000_s5181;mso-rotate-with-shape:t;mso-fit-shape-to-text:t" inset="5pt,5pt,5pt,5pt">
                          <w:txbxContent>
                            <w:p w:rsidR="00B234EA" w:rsidRPr="00FC0713" w:rsidRDefault="00B234EA" w:rsidP="00532071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</w:pPr>
                              <w:r w:rsidRPr="00FC0713">
                                <w:rPr>
                                  <w:rFonts w:ascii="Times New Roman" w:hAnsi="Times New Roman" w:cs="Times New Roman"/>
                                  <w:color w:val="000000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_x0000_s5182" type="#_x0000_t32" style="position:absolute;left:1517;top:14414;width:1729;height:0" o:connectortype="straight" strokeweight="1.5pt"/>
                  <v:shape id="_x0000_s5183" type="#_x0000_t32" style="position:absolute;left:3227;top:13053;width:1154;height:1361;flip:y" o:connectortype="straight" strokeweight="1.5pt"/>
                  <v:shape id="_x0000_s5185" type="#_x0000_t202" style="position:absolute;left:957;top:12006;width:1255;height:596;mso-wrap-style:none" filled="f" stroked="f">
                    <v:textbox style="mso-next-textbox:#_x0000_s5185">
                      <w:txbxContent>
                        <w:p w:rsidR="00B234EA" w:rsidRDefault="00B234EA" w:rsidP="006D311E">
                          <w:r w:rsidRPr="006D311E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</w:rPr>
                            <w:object w:dxaOrig="840" w:dyaOrig="360">
                              <v:shape id="_x0000_i1106" type="#_x0000_t75" style="width:48.25pt;height:21.05pt" o:ole="">
                                <v:imagedata r:id="rId25" o:title=""/>
                              </v:shape>
                              <o:OLEObject Type="Embed" ProgID="Equation.DSMT4" ShapeID="_x0000_i1106" DrawAspect="Content" ObjectID="_1675533863" r:id="rId26"/>
                            </w:object>
                          </w:r>
                        </w:p>
                      </w:txbxContent>
                    </v:textbox>
                  </v:shape>
                  <v:shape id="_x0000_s5186" type="#_x0000_t202" style="position:absolute;left:4807;top:12725;width:1117;height:570;mso-wrap-style:none" filled="f" stroked="f">
                    <v:textbox style="mso-next-textbox:#_x0000_s5186">
                      <w:txbxContent>
                        <w:p w:rsidR="00B234EA" w:rsidRDefault="00B234EA" w:rsidP="006D311E">
                          <w:r w:rsidRPr="006D311E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</w:rPr>
                            <w:object w:dxaOrig="720" w:dyaOrig="380">
                              <v:shape id="_x0000_i1107" type="#_x0000_t75" style="width:41.45pt;height:22.4pt" o:ole="">
                                <v:imagedata r:id="rId27" o:title=""/>
                              </v:shape>
                              <o:OLEObject Type="Embed" ProgID="Equation.DSMT4" ShapeID="_x0000_i1107" DrawAspect="Content" ObjectID="_1675533864" r:id="rId28"/>
                            </w:object>
                          </w:r>
                        </w:p>
                      </w:txbxContent>
                    </v:textbox>
                  </v:shape>
                  <v:shape id="_x0000_s5187" type="#_x0000_t202" style="position:absolute;left:1807;top:12598;width:657;height:443;mso-wrap-style:none" filled="f" stroked="f">
                    <v:textbox style="mso-next-textbox:#_x0000_s5187">
                      <w:txbxContent>
                        <w:p w:rsidR="00B234EA" w:rsidRDefault="00B234EA" w:rsidP="006D311E">
                          <w:r w:rsidRPr="006D311E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320" w:dyaOrig="300">
                              <v:shape id="_x0000_i1108" type="#_x0000_t75" style="width:18.35pt;height:17.65pt" o:ole="">
                                <v:imagedata r:id="rId29" o:title=""/>
                              </v:shape>
                              <o:OLEObject Type="Embed" ProgID="Equation.DSMT4" ShapeID="_x0000_i1108" DrawAspect="Content" ObjectID="_1675533865" r:id="rId30"/>
                            </w:object>
                          </w:r>
                        </w:p>
                      </w:txbxContent>
                    </v:textbox>
                  </v:shape>
                  <v:shape id="_x0000_s5188" type="#_x0000_t202" style="position:absolute;left:776;top:13347;width:862;height:500;mso-wrap-style:none" filled="f" stroked="f">
                    <v:textbox style="mso-next-textbox:#_x0000_s5188">
                      <w:txbxContent>
                        <w:p w:rsidR="00B234EA" w:rsidRDefault="00B234EA" w:rsidP="006D311E">
                          <w:r w:rsidRPr="006D311E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499" w:dyaOrig="300">
                              <v:shape id="_x0000_i1109" type="#_x0000_t75" style="width:28.55pt;height:17.65pt" o:ole="">
                                <v:imagedata r:id="rId31" o:title=""/>
                              </v:shape>
                              <o:OLEObject Type="Embed" ProgID="Equation.DSMT4" ShapeID="_x0000_i1109" DrawAspect="Content" ObjectID="_1675533866" r:id="rId32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الموضعين </w:t>
            </w:r>
            <w:r w:rsidR="000E2497" w:rsidRPr="008077C5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60" w:dyaOrig="279">
                <v:shape id="_x0000_i1031" type="#_x0000_t75" style="width:12.9pt;height:14.25pt" o:ole="">
                  <v:imagedata r:id="rId33" o:title=""/>
                </v:shape>
                <o:OLEObject Type="Embed" ProgID="Equation.DSMT4" ShapeID="_x0000_i1031" DrawAspect="Content" ObjectID="_1675533788" r:id="rId34"/>
              </w:objec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و</w:t>
            </w:r>
            <w:r w:rsidR="000E2497" w:rsidRPr="008077C5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20" w:dyaOrig="279">
                <v:shape id="_x0000_i1032" type="#_x0000_t75" style="width:10.85pt;height:14.25pt" o:ole="">
                  <v:imagedata r:id="rId35" o:title=""/>
                </v:shape>
                <o:OLEObject Type="Embed" ProgID="Equation.DSMT4" ShapeID="_x0000_i1032" DrawAspect="Content" ObjectID="_1675533789" r:id="rId36"/>
              </w:objec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واستنتج </w:t>
            </w:r>
            <w:r w:rsidR="00564C38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ل</w: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شدّة </w:t>
            </w:r>
            <w:r w:rsidR="00564C38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لثابتة ل</w:t>
            </w:r>
            <w:r w:rsidR="007D0A61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قوة الجر </w:t>
            </w:r>
            <w:r w:rsidR="000E2497" w:rsidRPr="006807D5">
              <w:rPr>
                <w:rFonts w:asciiTheme="majorHAnsi" w:eastAsiaTheme="minorHAnsi" w:hAnsiTheme="majorHAnsi" w:cs="Microsoft Sans Serif"/>
                <w:position w:val="-4"/>
                <w:sz w:val="28"/>
                <w:szCs w:val="28"/>
                <w:lang w:eastAsia="en-US"/>
              </w:rPr>
              <w:object w:dxaOrig="220" w:dyaOrig="360">
                <v:shape id="_x0000_i1033" type="#_x0000_t75" style="width:10.85pt;height:17.65pt" o:ole="">
                  <v:imagedata r:id="rId37" o:title=""/>
                </v:shape>
                <o:OLEObject Type="Embed" ProgID="Equation.DSMT4" ShapeID="_x0000_i1033" DrawAspect="Content" ObjectID="_1675533790" r:id="rId38"/>
              </w:object>
            </w:r>
            <w:r w:rsidR="007D0A61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670F07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7D0A61" w:rsidRDefault="007D0A61" w:rsidP="00D866C4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2- أوجد </w:t>
            </w:r>
            <w:r w:rsidRPr="005B5F4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220" w:dyaOrig="300">
                <v:shape id="_x0000_i1034" type="#_x0000_t75" style="width:10.85pt;height:14.95pt" o:ole="">
                  <v:imagedata r:id="rId6" o:title=""/>
                </v:shape>
                <o:OLEObject Type="Embed" ProgID="Equation.DSMT4" ShapeID="_x0000_i1034" DrawAspect="Content" ObjectID="_1675533791" r:id="rId39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زاوية ميل المستوي </w:t>
            </w:r>
            <w:r w:rsidR="000E2497" w:rsidRPr="005B5F4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400" w:dyaOrig="300">
                <v:shape id="_x0000_i1035" type="#_x0000_t75" style="width:19pt;height:14.95pt" o:ole="">
                  <v:imagedata r:id="rId40" o:title=""/>
                </v:shape>
                <o:OLEObject Type="Embed" ProgID="Equation.DSMT4" ShapeID="_x0000_i1035" DrawAspect="Content" ObjectID="_1675533792" r:id="rId41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146C9D" w:rsidRDefault="007D0A61" w:rsidP="00D866C4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3- أحسب شدّة قوة الاحتكاك </w:t>
            </w:r>
            <w:r w:rsidR="000E2497" w:rsidRPr="006807D5">
              <w:rPr>
                <w:rFonts w:asciiTheme="majorHAnsi" w:eastAsiaTheme="minorHAnsi" w:hAnsiTheme="majorHAnsi" w:cs="Microsoft Sans Serif"/>
                <w:position w:val="-4"/>
                <w:sz w:val="28"/>
                <w:szCs w:val="28"/>
                <w:lang w:eastAsia="en-US"/>
              </w:rPr>
              <w:object w:dxaOrig="200" w:dyaOrig="360">
                <v:shape id="_x0000_i1036" type="#_x0000_t75" style="width:10.2pt;height:17.65pt" o:ole="">
                  <v:imagedata r:id="rId42" o:title=""/>
                </v:shape>
                <o:OLEObject Type="Embed" ProgID="Equation.DSMT4" ShapeID="_x0000_i1036" DrawAspect="Content" ObjectID="_1675533793" r:id="rId43"/>
              </w:object>
            </w:r>
            <w:r w:rsidR="00C372D8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على المستوي المائل</w:t>
            </w:r>
            <w:r w:rsidR="00146C9D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</w:p>
          <w:p w:rsidR="00146C9D" w:rsidRDefault="00146C9D" w:rsidP="00146C9D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( </w:t>
            </w:r>
            <w:proofErr w:type="spellStart"/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باعتبارالجملة</w:t>
            </w:r>
            <w:proofErr w:type="spellEnd"/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(جسم + أرض )) .</w:t>
            </w:r>
          </w:p>
          <w:p w:rsidR="007D0A61" w:rsidRDefault="00C372D8" w:rsidP="00146C9D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7D0A61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4- </w:t>
            </w:r>
            <w:proofErr w:type="spellStart"/>
            <w:r w:rsidR="007D0A61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ماهي</w:t>
            </w:r>
            <w:proofErr w:type="spellEnd"/>
            <w:r w:rsidR="007D0A61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قيمة سرعة الجسم عند مغادرته للمستوي المائل ؟</w:t>
            </w:r>
          </w:p>
          <w:p w:rsidR="000E2497" w:rsidRDefault="00670F07" w:rsidP="007D0A61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5- أحسب أقصى </w:t>
            </w:r>
            <w:proofErr w:type="spellStart"/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إرتفاع</w:t>
            </w:r>
            <w:proofErr w:type="spellEnd"/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عن سطح الأرض يمكن للجسم أن</w:t>
            </w:r>
          </w:p>
          <w:p w:rsidR="007D0A61" w:rsidRDefault="00670F07" w:rsidP="007E5D17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 w:bidi="ar-DZ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يبلغه </w:t>
            </w:r>
            <w:r w:rsidR="000E2497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علما أنّ</w:t>
            </w:r>
            <w:r w:rsidR="007E5D17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 w:bidi="ar-DZ"/>
              </w:rPr>
              <w:t xml:space="preserve"> طاقته الحركية عند هذا الارتفاع هي </w:t>
            </w:r>
            <w:r w:rsidR="007E5D17" w:rsidRPr="007E5D17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280" w:dyaOrig="380">
                <v:shape id="_x0000_i1037" type="#_x0000_t75" style="width:63.15pt;height:19.7pt" o:ole="">
                  <v:imagedata r:id="rId44" o:title=""/>
                </v:shape>
                <o:OLEObject Type="Embed" ProgID="Equation.DSMT4" ShapeID="_x0000_i1037" DrawAspect="Content" ObjectID="_1675533794" r:id="rId45"/>
              </w:object>
            </w:r>
            <w:r w:rsidR="007E5D17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9107E2" w:rsidRDefault="000E2497" w:rsidP="00133667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ت</w:t>
            </w:r>
            <w:r w:rsidR="00BC27DF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عطى :</w:t>
            </w:r>
            <w:r w:rsidRPr="000E2497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880" w:dyaOrig="380">
                <v:shape id="_x0000_i1038" type="#_x0000_t75" style="width:42.8pt;height:18.35pt" o:ole="">
                  <v:imagedata r:id="rId46" o:title=""/>
                </v:shape>
                <o:OLEObject Type="Embed" ProgID="Equation.DSMT4" ShapeID="_x0000_i1038" DrawAspect="Content" ObjectID="_1675533795" r:id="rId47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 ،   </w:t>
            </w:r>
            <w:r w:rsidRPr="000E2497">
              <w:rPr>
                <w:rFonts w:ascii="Microsoft Sans Serif" w:eastAsiaTheme="minorHAnsi" w:hAnsi="Microsoft Sans Serif" w:cs="Microsoft Sans Serif"/>
                <w:position w:val="-10"/>
                <w:sz w:val="28"/>
                <w:szCs w:val="28"/>
                <w:lang w:eastAsia="en-US"/>
              </w:rPr>
              <w:object w:dxaOrig="1480" w:dyaOrig="340">
                <v:shape id="_x0000_i1039" type="#_x0000_t75" style="width:1in;height:17pt" o:ole="">
                  <v:imagedata r:id="rId48" o:title=""/>
                </v:shape>
                <o:OLEObject Type="Embed" ProgID="Equation.DSMT4" ShapeID="_x0000_i1039" DrawAspect="Content" ObjectID="_1675533796" r:id="rId49"/>
              </w:object>
            </w:r>
          </w:p>
          <w:p w:rsidR="00532071" w:rsidRDefault="00532071" w:rsidP="00532071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E2497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</w:p>
          <w:p w:rsidR="00A15A4D" w:rsidRPr="00133667" w:rsidRDefault="000E2497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                                                       </w:t>
            </w:r>
          </w:p>
          <w:p w:rsidR="00670F07" w:rsidRDefault="009107E2" w:rsidP="007E5D17">
            <w:pPr>
              <w:bidi/>
              <w:rPr>
                <w:rFonts w:asciiTheme="majorHAnsi" w:eastAsiaTheme="minorHAnsi" w:hAnsiTheme="majorHAnsi" w:cs="Sultan normal"/>
                <w:b/>
                <w:bCs/>
                <w:sz w:val="28"/>
                <w:szCs w:val="28"/>
                <w:u w:val="single"/>
                <w:rtl/>
                <w:lang w:eastAsia="en-US" w:bidi="ar-DZ"/>
              </w:rPr>
            </w:pPr>
            <w:r w:rsidRPr="009107E2">
              <w:rPr>
                <w:rFonts w:asciiTheme="majorHAnsi" w:eastAsiaTheme="minorHAnsi" w:hAnsiTheme="majorHAnsi" w:cs="Sultan normal" w:hint="cs"/>
                <w:b/>
                <w:bCs/>
                <w:sz w:val="28"/>
                <w:szCs w:val="28"/>
                <w:u w:val="single"/>
                <w:rtl/>
                <w:lang w:eastAsia="en-US" w:bidi="ar-DZ"/>
              </w:rPr>
              <w:t>التمرين الثا</w:t>
            </w:r>
            <w:r w:rsidR="000954DC">
              <w:rPr>
                <w:rFonts w:asciiTheme="majorHAnsi" w:eastAsiaTheme="minorHAnsi" w:hAnsiTheme="majorHAnsi" w:cs="Sultan normal" w:hint="cs"/>
                <w:b/>
                <w:bCs/>
                <w:sz w:val="28"/>
                <w:szCs w:val="28"/>
                <w:u w:val="single"/>
                <w:rtl/>
                <w:lang w:eastAsia="en-US" w:bidi="ar-DZ"/>
              </w:rPr>
              <w:t>ني</w:t>
            </w:r>
            <w:r w:rsidR="007E5D17">
              <w:rPr>
                <w:rFonts w:asciiTheme="majorHAnsi" w:hAnsiTheme="majorHAnsi" w:cs="Sultan normal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:  </w:t>
            </w:r>
            <w:r w:rsidR="007E5D17"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7E5D17" w:rsidRPr="007E5D17">
              <w:rPr>
                <w:rFonts w:asciiTheme="majorHAnsi" w:hAnsiTheme="majorHAnsi" w:cs="Sultan normal" w:hint="cs"/>
                <w:b/>
                <w:bCs/>
                <w:sz w:val="28"/>
                <w:szCs w:val="28"/>
                <w:rtl/>
                <w:lang w:bidi="ar-DZ"/>
              </w:rPr>
              <w:t>7,5 ن</w:t>
            </w:r>
            <w:r w:rsidR="007E5D17">
              <w:rPr>
                <w:rFonts w:asciiTheme="majorHAnsi" w:hAnsiTheme="majorHAnsi" w:cs="Sultan norm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E5D17">
              <w:rPr>
                <w:rFonts w:ascii="Courier New" w:hAnsi="Courier New" w:cs="Courier New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</w:p>
          <w:p w:rsidR="003E1E8F" w:rsidRPr="003E1E8F" w:rsidRDefault="00F31C33" w:rsidP="003E1E8F">
            <w:pPr>
              <w:bidi/>
              <w:rPr>
                <w:rFonts w:asciiTheme="majorHAnsi" w:eastAsiaTheme="minorHAnsi" w:hAnsiTheme="majorHAnsi" w:cs="Sultan normal"/>
                <w:b/>
                <w:bCs/>
                <w:sz w:val="28"/>
                <w:szCs w:val="28"/>
                <w:rtl/>
                <w:lang w:eastAsia="en-US" w:bidi="ar-DZ"/>
              </w:rPr>
            </w:pPr>
            <w:r w:rsidRPr="00F31C33">
              <w:rPr>
                <w:rFonts w:cs="Sultan normal"/>
                <w:noProof/>
                <w:sz w:val="28"/>
                <w:szCs w:val="28"/>
                <w:rtl/>
                <w:lang w:eastAsia="en-US"/>
              </w:rPr>
              <w:pict>
                <v:group id="_x0000_s1495" style="position:absolute;left:0;text-align:left;margin-left:7.6pt;margin-top:4.45pt;width:178.1pt;height:112.6pt;z-index:251764736" coordorigin="948,599" coordsize="3562,2252">
                  <v:shape id="_x0000_s1488" type="#_x0000_t202" style="position:absolute;left:1532;top:607;width:1681;height:473" o:regroupid="8" filled="f" stroked="f">
                    <v:textbox style="layout-flow:vertical;mso-next-textbox:#_x0000_s1488">
                      <w:txbxContent>
                        <w:p w:rsidR="00B234EA" w:rsidRDefault="00B234EA" w:rsidP="008E2024">
                          <w:r w:rsidRPr="008E2024">
                            <w:rPr>
                              <w:position w:val="-14"/>
                            </w:rPr>
                            <w:object w:dxaOrig="1280" w:dyaOrig="440">
                              <v:shape id="_x0000_i1110" type="#_x0000_t75" style="width:69.95pt;height:23.75pt" o:ole="">
                                <v:imagedata r:id="rId50" o:title=""/>
                              </v:shape>
                              <o:OLEObject Type="Embed" ProgID="Equation.DSMT4" ShapeID="_x0000_i1110" DrawAspect="Content" ObjectID="_1675533867" r:id="rId51"/>
                            </w:object>
                          </w:r>
                        </w:p>
                      </w:txbxContent>
                    </v:textbox>
                  </v:shape>
                  <v:shape id="_x0000_s1156" type="#_x0000_t32" style="position:absolute;left:1061;top:1091;width:3449;height:1690" o:connectortype="straight" o:regroupid="8"/>
                  <v:shape id="_x0000_s1157" type="#_x0000_t32" style="position:absolute;left:1132;top:2780;width:3339;height:1;flip:x" o:connectortype="straight" o:regroupid="8"/>
                  <v:shape id="_x0000_s1158" type="#_x0000_t19" style="position:absolute;left:3983;top:2614;width:163;height:166;flip:x" coordsize="21600,31357" o:regroupid="8" adj=",1759853" path="wr-21600,,21600,43200,,,19271,31357nfewr-21600,,21600,43200,,,19271,31357l,21600nsxe">
                    <v:path o:connectlocs="0,0;19271,31357;0,21600"/>
                  </v:shape>
                  <v:shape id="_x0000_s1159" type="#_x0000_t202" style="position:absolute;left:3478;top:2409;width:571;height:442" o:regroupid="8" filled="f" stroked="f">
                    <v:textbox style="mso-next-textbox:#_x0000_s1159">
                      <w:txbxContent>
                        <w:p w:rsidR="00B234EA" w:rsidRDefault="00B234EA">
                          <w:r w:rsidRPr="00CD37CB">
                            <w:rPr>
                              <w:position w:val="-6"/>
                            </w:rPr>
                            <w:object w:dxaOrig="260" w:dyaOrig="240">
                              <v:shape id="_x0000_i1111" type="#_x0000_t75" style="width:14.25pt;height:12.9pt" o:ole="">
                                <v:imagedata r:id="rId52" o:title=""/>
                              </v:shape>
                              <o:OLEObject Type="Embed" ProgID="Equation.DSMT4" ShapeID="_x0000_i1111" DrawAspect="Content" ObjectID="_1675533868" r:id="rId53"/>
                            </w:object>
                          </w:r>
                        </w:p>
                      </w:txbxContent>
                    </v:textbox>
                  </v:shape>
                  <v:shape id="_x0000_s1418" type="#_x0000_t32" style="position:absolute;left:1240;top:706;width:1621;height:874" o:connectortype="straight" o:regroupid="8">
                    <v:stroke startarrow="block" endarrow="block"/>
                  </v:shape>
                  <v:shape id="_x0000_s1419" type="#_x0000_t202" style="position:absolute;left:1945;top:599;width:417;height:496;mso-wrap-style:none" o:regroupid="8" filled="f" stroked="f">
                    <v:textbox style="mso-next-textbox:#_x0000_s1419">
                      <w:txbxContent>
                        <w:p w:rsidR="00B234EA" w:rsidRDefault="00B234EA"/>
                      </w:txbxContent>
                    </v:textbox>
                  </v:shape>
                  <v:shape id="_x0000_s1420" type="#_x0000_t32" style="position:absolute;left:2620;top:1846;width:104;height:124;flip:x" o:connectortype="straight" o:regroupid="8"/>
                  <v:shape id="_x0000_s1421" type="#_x0000_t202" style="position:absolute;left:2352;top:1868;width:526;height:431;mso-wrap-style:none" o:regroupid="8" filled="f" stroked="f">
                    <v:textbox style="mso-next-textbox:#_x0000_s1421">
                      <w:txbxContent>
                        <w:p w:rsidR="00B234EA" w:rsidRDefault="00B234EA" w:rsidP="000B1CB4">
                          <w:r w:rsidRPr="000B1CB4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79" w:dyaOrig="300">
                              <v:shape id="_x0000_i1112" type="#_x0000_t75" style="width:12.25pt;height:12.9pt" o:ole="">
                                <v:imagedata r:id="rId54" o:title=""/>
                              </v:shape>
                              <o:OLEObject Type="Embed" ProgID="Equation.DSMT4" ShapeID="_x0000_i1112" DrawAspect="Content" ObjectID="_1675533869" r:id="rId55"/>
                            </w:object>
                          </w:r>
                        </w:p>
                      </w:txbxContent>
                    </v:textbox>
                  </v:shape>
                  <v:group id="_x0000_s1254" style="position:absolute;left:1864;top:470;width:207;height:1787;rotation:-4072323fd" coordorigin="2044,1251" coordsize="349,2227" o:regroupid="9">
                    <v:rect id="_x0000_s1255" style="position:absolute;left:2250;top:2400;width:19;height:130;rotation:270" strokecolor="white"/>
                    <v:shape id="_x0000_s1256" type="#_x0000_t19" style="position:absolute;left:2100;top:2827;width:61;height:173;rotation:270"/>
                    <v:shape id="_x0000_s1257" type="#_x0000_t19" style="position:absolute;left:2099;top:2889;width:63;height:173;rotation:-270;flip:x"/>
                    <v:shape id="_x0000_s1258" type="#_x0000_t19" style="position:absolute;left:2226;top:2878;width:160;height:174;rotation:-270;flip:y"/>
                    <v:shape id="_x0000_s1259" type="#_x0000_t19" style="position:absolute;left:2224;top:2840;width:160;height:174;rotation:270;flip:x y"/>
                    <v:shape id="_x0000_s1260" type="#_x0000_t19" style="position:absolute;left:2100;top:1655;width:61;height:173;rotation:270"/>
                    <v:shape id="_x0000_s1261" type="#_x0000_t19" style="position:absolute;left:2099;top:1717;width:63;height:173;rotation:-270;flip:x"/>
                    <v:shape id="_x0000_s1262" type="#_x0000_t19" style="position:absolute;left:2226;top:1704;width:160;height:174;rotation:-270;flip:y"/>
                    <v:shape id="_x0000_s1263" type="#_x0000_t19" style="position:absolute;left:2224;top:1668;width:160;height:174;rotation:270;flip:x y"/>
                    <v:shape id="_x0000_s1264" type="#_x0000_t19" style="position:absolute;left:2100;top:1850;width:61;height:173;rotation:270"/>
                    <v:shape id="_x0000_s1265" type="#_x0000_t19" style="position:absolute;left:2099;top:1912;width:63;height:173;rotation:-270;flip:x"/>
                    <v:shape id="_x0000_s1266" type="#_x0000_t19" style="position:absolute;left:2226;top:1900;width:160;height:174;rotation:-270;flip:y"/>
                    <v:shape id="_x0000_s1267" type="#_x0000_t19" style="position:absolute;left:2224;top:1864;width:160;height:174;rotation:270;flip:x y"/>
                    <v:shape id="_x0000_s1268" type="#_x0000_t19" style="position:absolute;left:2100;top:2045;width:61;height:173;rotation:270"/>
                    <v:shape id="_x0000_s1269" type="#_x0000_t19" style="position:absolute;left:2099;top:2108;width:63;height:173;rotation:-270;flip:x"/>
                    <v:shape id="_x0000_s1270" type="#_x0000_t19" style="position:absolute;left:2226;top:2095;width:160;height:174;rotation:-270;flip:y"/>
                    <v:shape id="_x0000_s1271" type="#_x0000_t19" style="position:absolute;left:2224;top:2058;width:160;height:174;rotation:270;flip:x y"/>
                    <v:shape id="_x0000_s1272" type="#_x0000_t19" style="position:absolute;left:2100;top:2239;width:61;height:173;rotation:270"/>
                    <v:shape id="_x0000_s1273" type="#_x0000_t19" style="position:absolute;left:2099;top:2303;width:63;height:173;rotation:-270;flip:x"/>
                    <v:shape id="_x0000_s1274" type="#_x0000_t19" style="position:absolute;left:2226;top:2292;width:160;height:174;rotation:-270;flip:y"/>
                    <v:shape id="_x0000_s1275" type="#_x0000_t19" style="position:absolute;left:2224;top:2255;width:160;height:174;rotation:270;flip:x y"/>
                    <v:shape id="_x0000_s1276" type="#_x0000_t19" style="position:absolute;left:2100;top:2436;width:61;height:173;rotation:270"/>
                    <v:shape id="_x0000_s1277" type="#_x0000_t19" style="position:absolute;left:2099;top:2499;width:63;height:173;rotation:-270;flip:x"/>
                    <v:shape id="_x0000_s1278" type="#_x0000_t19" style="position:absolute;left:2226;top:2485;width:160;height:174;rotation:-270;flip:y"/>
                    <v:shape id="_x0000_s1279" type="#_x0000_t19" style="position:absolute;left:2224;top:2450;width:160;height:174;rotation:270;flip:x y"/>
                    <v:shape id="_x0000_s1280" type="#_x0000_t19" style="position:absolute;left:2100;top:2632;width:61;height:173;rotation:270"/>
                    <v:shape id="_x0000_s1281" type="#_x0000_t19" style="position:absolute;left:2099;top:2693;width:63;height:173;rotation:-270;flip:x"/>
                    <v:shape id="_x0000_s1282" type="#_x0000_t19" style="position:absolute;left:2226;top:2681;width:160;height:174;rotation:-270;flip:y"/>
                    <v:shape id="_x0000_s1283" type="#_x0000_t19" style="position:absolute;left:2224;top:2645;width:160;height:174;rotation:270;flip:x y"/>
                    <v:shape id="_x0000_s1284" type="#_x0000_t19" style="position:absolute;left:2226;top:1510;width:160;height:174;rotation:-270;flip:y"/>
                    <v:shape id="_x0000_s1285" type="#_x0000_t19" style="position:absolute;left:2224;top:3044;width:160;height:174;rotation:270;flip:x y"/>
                    <v:line id="_x0000_s1286" style="position:absolute;rotation:-270;flip:x" from="2068,3344" to="2334,3345">
                      <v:stroke startarrowwidth="wide" endarrowwidth="wide"/>
                    </v:line>
                    <v:line id="_x0000_s1287" style="position:absolute;rotation:-270;flip:x" from="2092,1383" to="2358,1384">
                      <v:stroke startarrowwidth="wide" endarrowwidth="wide"/>
                    </v:line>
                  </v:group>
                  <v:group id="_x0000_s1288" style="position:absolute;left:835;top:897;width:420;height:193;rotation:15868803fd;flip:x" coordorigin="8701,3836" coordsize="708,286" o:regroupid="9">
                    <v:group id="_x0000_s1289" style="position:absolute;left:8701;top:3836;width:179;height:286" coordsize="20001,20020">
                      <v:line id="_x0000_s1290" style="position:absolute" from="0,0" to="12062,70" strokeweight="1pt">
                        <v:stroke startarrowwidth="wide" endarrowwidth="wide"/>
                      </v:line>
                      <v:line id="_x0000_s1291" style="position:absolute" from="0,0" to="20001,20020" strokeweight="1pt">
                        <v:stroke startarrowwidth="wide" endarrowwidth="wide"/>
                      </v:line>
                    </v:group>
                    <v:group id="_x0000_s1292" style="position:absolute;left:8807;top:3836;width:179;height:286" coordsize="20001,20020">
                      <v:line id="_x0000_s1293" style="position:absolute" from="0,0" to="12062,70" strokeweight="1pt">
                        <v:stroke startarrowwidth="wide" endarrowwidth="wide"/>
                      </v:line>
                      <v:line id="_x0000_s1294" style="position:absolute" from="0,0" to="20001,20020" strokeweight="1pt">
                        <v:stroke startarrowwidth="wide" endarrowwidth="wide"/>
                      </v:line>
                    </v:group>
                    <v:group id="_x0000_s1295" style="position:absolute;left:8910;top:3836;width:179;height:286" coordsize="20001,20020">
                      <v:line id="_x0000_s1296" style="position:absolute" from="0,0" to="12062,70" strokeweight="1pt">
                        <v:stroke startarrowwidth="wide" endarrowwidth="wide"/>
                      </v:line>
                      <v:line id="_x0000_s1297" style="position:absolute" from="0,0" to="20001,20020" strokeweight="1pt">
                        <v:stroke startarrowwidth="wide" endarrowwidth="wide"/>
                      </v:line>
                    </v:group>
                    <v:group id="_x0000_s1298" style="position:absolute;left:9016;top:3836;width:179;height:286" coordsize="20001,20020">
                      <v:line id="_x0000_s1299" style="position:absolute" from="0,0" to="12062,70" strokeweight="1pt">
                        <v:stroke startarrowwidth="wide" endarrowwidth="wide"/>
                      </v:line>
                      <v:line id="_x0000_s1300" style="position:absolute" from="0,0" to="20001,20020" strokeweight="1pt">
                        <v:stroke startarrowwidth="wide" endarrowwidth="wide"/>
                      </v:line>
                    </v:group>
                    <v:group id="_x0000_s1301" style="position:absolute;left:9124;top:3836;width:179;height:286" coordsize="20001,20020">
                      <v:line id="_x0000_s1302" style="position:absolute" from="0,0" to="12062,70" strokeweight="1pt">
                        <v:stroke startarrowwidth="wide" endarrowwidth="wide"/>
                      </v:line>
                      <v:line id="_x0000_s1303" style="position:absolute" from="0,0" to="20001,20020" strokeweight="1pt">
                        <v:stroke startarrowwidth="wide" endarrowwidth="wide"/>
                      </v:line>
                    </v:group>
                    <v:group id="_x0000_s1304" style="position:absolute;left:9230;top:3836;width:179;height:286" coordsize="20001,20020">
                      <v:line id="_x0000_s1305" style="position:absolute" from="0,0" to="12062,70" strokeweight="1pt">
                        <v:stroke startarrowwidth="wide" endarrowwidth="wide"/>
                      </v:line>
                      <v:line id="_x0000_s1306" style="position:absolute" from="0,0" to="20001,20020" strokeweight="1pt">
                        <v:stroke startarrowwidth="wide" endarrowwidth="wide"/>
                      </v:line>
                    </v:group>
                  </v:group>
                </v:group>
              </w:pict>
            </w:r>
            <w:r w:rsidR="003E1E8F" w:rsidRPr="003E1E8F">
              <w:rPr>
                <w:rFonts w:asciiTheme="majorHAnsi" w:eastAsiaTheme="minorHAnsi" w:hAnsiTheme="majorHAnsi" w:cs="Sultan normal" w:hint="cs"/>
                <w:b/>
                <w:bCs/>
                <w:sz w:val="28"/>
                <w:szCs w:val="28"/>
                <w:rtl/>
                <w:lang w:eastAsia="en-US" w:bidi="ar-DZ"/>
              </w:rPr>
              <w:t xml:space="preserve">ملاحظة : الجزءان </w:t>
            </w:r>
            <w:r w:rsidR="003E1E8F" w:rsidRPr="003E1E8F">
              <w:rPr>
                <w:rFonts w:asciiTheme="majorHAnsi" w:eastAsiaTheme="minorHAnsi" w:hAnsiTheme="majorHAnsi" w:cs="Microsoft Sans Serif"/>
                <w:b/>
                <w:bCs/>
                <w:position w:val="-4"/>
                <w:sz w:val="28"/>
                <w:szCs w:val="28"/>
                <w:lang w:eastAsia="en-US"/>
              </w:rPr>
              <w:object w:dxaOrig="160" w:dyaOrig="279">
                <v:shape id="_x0000_i1040" type="#_x0000_t75" style="width:8.15pt;height:13.6pt" o:ole="">
                  <v:imagedata r:id="rId56" o:title=""/>
                </v:shape>
                <o:OLEObject Type="Embed" ProgID="Equation.DSMT4" ShapeID="_x0000_i1040" DrawAspect="Content" ObjectID="_1675533797" r:id="rId57"/>
              </w:object>
            </w:r>
            <w:r w:rsidR="003E1E8F" w:rsidRPr="003E1E8F">
              <w:rPr>
                <w:rFonts w:asciiTheme="majorHAnsi" w:eastAsiaTheme="minorHAnsi" w:hAnsiTheme="majorHAnsi" w:cs="Microsoft Sans Serif" w:hint="cs"/>
                <w:b/>
                <w:bCs/>
                <w:sz w:val="28"/>
                <w:szCs w:val="28"/>
                <w:rtl/>
                <w:lang w:eastAsia="en-US"/>
              </w:rPr>
              <w:t xml:space="preserve"> و </w:t>
            </w:r>
            <w:r w:rsidR="003E1E8F" w:rsidRPr="003E1E8F">
              <w:rPr>
                <w:rFonts w:asciiTheme="majorHAnsi" w:eastAsiaTheme="minorHAnsi" w:hAnsiTheme="majorHAnsi" w:cs="Microsoft Sans Serif"/>
                <w:b/>
                <w:bCs/>
                <w:position w:val="-4"/>
                <w:sz w:val="28"/>
                <w:szCs w:val="28"/>
                <w:lang w:eastAsia="en-US"/>
              </w:rPr>
              <w:object w:dxaOrig="160" w:dyaOrig="279">
                <v:shape id="_x0000_i1041" type="#_x0000_t75" style="width:8.15pt;height:13.6pt" o:ole="">
                  <v:imagedata r:id="rId56" o:title=""/>
                </v:shape>
                <o:OLEObject Type="Embed" ProgID="Equation.DSMT4" ShapeID="_x0000_i1041" DrawAspect="Content" ObjectID="_1675533798" r:id="rId58"/>
              </w:object>
            </w:r>
            <w:r w:rsidR="003E1E8F" w:rsidRPr="003E1E8F">
              <w:rPr>
                <w:rFonts w:asciiTheme="majorHAnsi" w:eastAsiaTheme="minorHAnsi" w:hAnsiTheme="majorHAnsi" w:cs="Microsoft Sans Serif"/>
                <w:b/>
                <w:bCs/>
                <w:position w:val="-4"/>
                <w:sz w:val="28"/>
                <w:szCs w:val="28"/>
                <w:lang w:eastAsia="en-US"/>
              </w:rPr>
              <w:object w:dxaOrig="160" w:dyaOrig="279">
                <v:shape id="_x0000_i1042" type="#_x0000_t75" style="width:8.15pt;height:13.6pt" o:ole="">
                  <v:imagedata r:id="rId56" o:title=""/>
                </v:shape>
                <o:OLEObject Type="Embed" ProgID="Equation.DSMT4" ShapeID="_x0000_i1042" DrawAspect="Content" ObjectID="_1675533799" r:id="rId59"/>
              </w:object>
            </w:r>
            <w:r w:rsidR="003E1E8F" w:rsidRPr="003E1E8F">
              <w:rPr>
                <w:rFonts w:asciiTheme="majorHAnsi" w:eastAsiaTheme="minorHAnsi" w:hAnsiTheme="majorHAnsi" w:cs="Microsoft Sans Serif" w:hint="cs"/>
                <w:b/>
                <w:bCs/>
                <w:sz w:val="28"/>
                <w:szCs w:val="28"/>
                <w:rtl/>
                <w:lang w:eastAsia="en-US"/>
              </w:rPr>
              <w:t xml:space="preserve"> مستقلان </w:t>
            </w:r>
          </w:p>
          <w:p w:rsidR="008E2024" w:rsidRDefault="009107E2" w:rsidP="00D866C4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 w:rsidRPr="006807D5">
              <w:rPr>
                <w:rFonts w:asciiTheme="majorHAnsi" w:eastAsiaTheme="minorHAnsi" w:hAnsiTheme="majorHAnsi" w:cs="Microsoft Sans Serif"/>
                <w:position w:val="-4"/>
                <w:sz w:val="28"/>
                <w:szCs w:val="28"/>
                <w:lang w:eastAsia="en-US"/>
              </w:rPr>
              <w:object w:dxaOrig="160" w:dyaOrig="279">
                <v:shape id="_x0000_i1043" type="#_x0000_t75" style="width:8.15pt;height:13.6pt" o:ole="">
                  <v:imagedata r:id="rId56" o:title=""/>
                </v:shape>
                <o:OLEObject Type="Embed" ProgID="Equation.DSMT4" ShapeID="_x0000_i1043" DrawAspect="Content" ObjectID="_1675533800" r:id="rId60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- </w:t>
            </w:r>
            <w:r w:rsidR="000B1CB4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نثبت نابض مرن ثابت صلابته </w:t>
            </w:r>
            <w:r w:rsidR="000B1CB4" w:rsidRPr="000B1CB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20" w:dyaOrig="279">
                <v:shape id="_x0000_i1044" type="#_x0000_t75" style="width:10.2pt;height:13.6pt" o:ole="">
                  <v:imagedata r:id="rId61" o:title=""/>
                </v:shape>
                <o:OLEObject Type="Embed" ProgID="Equation.DSMT4" ShapeID="_x0000_i1044" DrawAspect="Content" ObjectID="_1675533801" r:id="rId62"/>
              </w:object>
            </w:r>
            <w:r w:rsidR="000B1CB4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من أحد طرفيه فوق مستو مائل يميل </w:t>
            </w:r>
          </w:p>
          <w:p w:rsidR="008E2024" w:rsidRDefault="000B1CB4" w:rsidP="008E2024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عن الأفق بزاوية </w:t>
            </w:r>
            <w:r w:rsidRPr="005B5F4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880" w:dyaOrig="380">
                <v:shape id="_x0000_i1045" type="#_x0000_t75" style="width:42.1pt;height:19pt" o:ole="">
                  <v:imagedata r:id="rId63" o:title=""/>
                </v:shape>
                <o:OLEObject Type="Embed" ProgID="Equation.DSMT4" ShapeID="_x0000_i1045" DrawAspect="Content" ObjectID="_1675533802" r:id="rId64"/>
              </w:object>
            </w:r>
            <w:r w:rsidR="001347E7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ونربط بطرفه الأخر كرة كتلتها </w:t>
            </w:r>
            <w:r w:rsidRPr="000D5397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140" w:dyaOrig="360">
                <v:shape id="_x0000_i1046" type="#_x0000_t75" style="width:55pt;height:17.65pt" o:ole="">
                  <v:imagedata r:id="rId65" o:title=""/>
                </v:shape>
                <o:OLEObject Type="Embed" ProgID="Equation.DSMT4" ShapeID="_x0000_i1046" DrawAspect="Content" ObjectID="_1675533803" r:id="rId66"/>
              </w:object>
            </w:r>
            <w:r w:rsidR="008E2024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</w:p>
          <w:p w:rsidR="000B1CB4" w:rsidRPr="008E2024" w:rsidRDefault="008E2024" w:rsidP="008E2024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فتتوازن الجملة عند الموضع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60" w:dyaOrig="279">
                <v:shape id="_x0000_i1047" type="#_x0000_t75" style="width:12.9pt;height:13.6pt" o:ole="">
                  <v:imagedata r:id="rId67" o:title=""/>
                </v:shape>
                <o:OLEObject Type="Embed" ProgID="Equation.DSMT4" ShapeID="_x0000_i1047" DrawAspect="Content" ObjectID="_1675533804" r:id="rId68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9107E2" w:rsidRDefault="00104C52" w:rsidP="009107E2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1- مثّل القوى المؤثرة على الكرة .</w:t>
            </w:r>
          </w:p>
          <w:p w:rsidR="00104C52" w:rsidRDefault="00104C52" w:rsidP="00104C52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2- أوجد مقدار استطالة النابض </w:t>
            </w:r>
            <w:r w:rsidRPr="000D5397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320" w:dyaOrig="380">
                <v:shape id="_x0000_i1048" type="#_x0000_t75" style="width:15.6pt;height:18.35pt" o:ole="">
                  <v:imagedata r:id="rId69" o:title=""/>
                </v:shape>
                <o:OLEObject Type="Embed" ProgID="Equation.DSMT4" ShapeID="_x0000_i1048" DrawAspect="Content" ObjectID="_1675533805" r:id="rId70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واستنتج ثابت صلابته .</w:t>
            </w:r>
          </w:p>
          <w:p w:rsidR="00525B86" w:rsidRDefault="00CC6AB7" w:rsidP="00104C52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3 </w:t>
            </w:r>
            <w:r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  <w:t>–</w: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نضغط هذه الجملة من الموضع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60" w:dyaOrig="279">
                <v:shape id="_x0000_i1049" type="#_x0000_t75" style="width:12.9pt;height:13.6pt" o:ole="">
                  <v:imagedata r:id="rId67" o:title=""/>
                </v:shape>
                <o:OLEObject Type="Embed" ProgID="Equation.DSMT4" ShapeID="_x0000_i1049" DrawAspect="Content" ObjectID="_1675533806" r:id="rId71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إلى</w:t>
            </w:r>
            <w:r w:rsidR="00901CC9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525B86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لموضع</w:t>
            </w:r>
            <w:r w:rsidR="00901CC9"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79" w:dyaOrig="279">
                <v:shape id="_x0000_i1050" type="#_x0000_t75" style="width:13.6pt;height:13.6pt" o:ole="">
                  <v:imagedata r:id="rId72" o:title=""/>
                </v:shape>
                <o:OLEObject Type="Embed" ProgID="Equation.DSMT4" ShapeID="_x0000_i1050" DrawAspect="Content" ObjectID="_1675533807" r:id="rId73"/>
              </w:object>
            </w:r>
            <w:r w:rsidR="00901CC9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ثمّ نتركها</w:t>
            </w:r>
          </w:p>
          <w:p w:rsidR="00901CC9" w:rsidRDefault="00901CC9" w:rsidP="00525B86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دون سرعة ابتدائية فتتحرك من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79" w:dyaOrig="279">
                <v:shape id="_x0000_i1051" type="#_x0000_t75" style="width:13.6pt;height:13.6pt" o:ole="">
                  <v:imagedata r:id="rId72" o:title=""/>
                </v:shape>
                <o:OLEObject Type="Embed" ProgID="Equation.DSMT4" ShapeID="_x0000_i1051" DrawAspect="Content" ObjectID="_1675533808" r:id="rId74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نحو </w:t>
            </w:r>
            <w:r w:rsidRPr="00901CC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260" w:dyaOrig="300">
                <v:shape id="_x0000_i1052" type="#_x0000_t75" style="width:12.9pt;height:14.95pt" o:ole="">
                  <v:imagedata r:id="rId75" o:title=""/>
                </v:shape>
                <o:OLEObject Type="Embed" ProgID="Equation.DSMT4" ShapeID="_x0000_i1052" DrawAspect="Content" ObjectID="_1675533809" r:id="rId76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أين تنعدم السرعة .</w:t>
            </w:r>
          </w:p>
          <w:p w:rsidR="00901CC9" w:rsidRDefault="00F31C33" w:rsidP="00901CC9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 w:rsidRPr="00F31C33">
              <w:rPr>
                <w:rFonts w:asciiTheme="majorHAnsi" w:hAnsiTheme="majorHAnsi" w:cs="Microsoft Sans Serif"/>
                <w:noProof/>
                <w:sz w:val="28"/>
                <w:szCs w:val="28"/>
                <w:rtl/>
                <w:lang w:eastAsia="en-US"/>
              </w:rPr>
              <w:pict>
                <v:group id="_x0000_s1497" style="position:absolute;left:0;text-align:left;margin-left:13.25pt;margin-top:.9pt;width:208.15pt;height:130.75pt;z-index:251793408" coordorigin="1061,3269" coordsize="4163,2615">
                  <v:shape id="_x0000_s1425" type="#_x0000_t32" style="position:absolute;left:1305;top:3844;width:3919;height:1917" o:connectortype="straight" o:regroupid="11"/>
                  <v:shape id="_x0000_s1426" type="#_x0000_t32" style="position:absolute;left:1847;top:5760;width:3339;height:1;flip:x" o:connectortype="straight" o:regroupid="11"/>
                  <v:shape id="_x0000_s1427" type="#_x0000_t19" style="position:absolute;left:4705;top:5594;width:210;height:166;flip:x" coordsize="27819,31357" o:regroupid="11" adj="-6994844,1759853,6219" path="wr-15381,,27819,43200,,915,25490,31357nfewr-15381,,27819,43200,,915,25490,31357l6219,21600nsxe">
                    <v:path o:connectlocs="0,915;25490,31357;6219,21600"/>
                  </v:shape>
                  <v:shape id="_x0000_s1428" type="#_x0000_t202" style="position:absolute;left:4247;top:5423;width:571;height:461" o:regroupid="11" filled="f" stroked="f">
                    <v:textbox style="mso-next-textbox:#_x0000_s1428">
                      <w:txbxContent>
                        <w:p w:rsidR="00B234EA" w:rsidRDefault="00B234EA" w:rsidP="008E2024">
                          <w:r w:rsidRPr="00CD37CB">
                            <w:rPr>
                              <w:position w:val="-6"/>
                            </w:rPr>
                            <w:object w:dxaOrig="260" w:dyaOrig="240">
                              <v:shape id="_x0000_i1113" type="#_x0000_t75" style="width:14.25pt;height:12.9pt" o:ole="">
                                <v:imagedata r:id="rId52" o:title=""/>
                              </v:shape>
                              <o:OLEObject Type="Embed" ProgID="Equation.DSMT4" ShapeID="_x0000_i1113" DrawAspect="Content" ObjectID="_1675533870" r:id="rId77"/>
                            </w:object>
                          </w:r>
                        </w:p>
                      </w:txbxContent>
                    </v:textbox>
                  </v:shape>
                  <v:shape id="_x0000_s1429" type="#_x0000_t32" style="position:absolute;left:1537;top:3378;width:2596;height:1309" o:connectortype="straight" o:regroupid="11">
                    <v:stroke startarrow="block" endarrow="block"/>
                  </v:shape>
                  <v:shape id="_x0000_s1431" type="#_x0000_t32" style="position:absolute;left:2693;top:4460;width:104;height:124;flip:x" o:connectortype="straight" o:regroupid="11"/>
                  <v:shape id="_x0000_s1432" type="#_x0000_t202" style="position:absolute;left:2369;top:4524;width:526;height:365;mso-wrap-style:none" o:regroupid="11" filled="f" stroked="f">
                    <v:textbox style="mso-next-textbox:#_x0000_s1432">
                      <w:txbxContent>
                        <w:p w:rsidR="00B234EA" w:rsidRDefault="00B234EA" w:rsidP="008E2024">
                          <w:r w:rsidRPr="000B1CB4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79" w:dyaOrig="300">
                              <v:shape id="_x0000_i1114" type="#_x0000_t75" style="width:12.25pt;height:12.9pt" o:ole="">
                                <v:imagedata r:id="rId54" o:title=""/>
                              </v:shape>
                              <o:OLEObject Type="Embed" ProgID="Equation.DSMT4" ShapeID="_x0000_i1114" DrawAspect="Content" ObjectID="_1675533871" r:id="rId78"/>
                            </w:object>
                          </w:r>
                        </w:p>
                      </w:txbxContent>
                    </v:textbox>
                  </v:shape>
                  <v:group id="_x0000_s1434" style="position:absolute;left:2574;top:2737;width:258;height:3037;rotation:-74971716fd" coordorigin="2044,1251" coordsize="349,2227" o:regroupid="11">
                    <v:rect id="_x0000_s1435" style="position:absolute;left:2250;top:2400;width:19;height:130;rotation:270" strokecolor="white"/>
                    <v:shape id="_x0000_s1436" type="#_x0000_t19" style="position:absolute;left:2100;top:2827;width:61;height:173;rotation:270"/>
                    <v:shape id="_x0000_s1437" type="#_x0000_t19" style="position:absolute;left:2099;top:2889;width:63;height:173;rotation:-270;flip:x"/>
                    <v:shape id="_x0000_s1438" type="#_x0000_t19" style="position:absolute;left:2226;top:2878;width:160;height:174;rotation:-270;flip:y"/>
                    <v:shape id="_x0000_s1439" type="#_x0000_t19" style="position:absolute;left:2224;top:2840;width:160;height:174;rotation:270;flip:x y"/>
                    <v:shape id="_x0000_s1440" type="#_x0000_t19" style="position:absolute;left:2100;top:1655;width:61;height:173;rotation:270"/>
                    <v:shape id="_x0000_s1441" type="#_x0000_t19" style="position:absolute;left:2099;top:1717;width:63;height:173;rotation:-270;flip:x"/>
                    <v:shape id="_x0000_s1442" type="#_x0000_t19" style="position:absolute;left:2226;top:1704;width:160;height:174;rotation:-270;flip:y"/>
                    <v:shape id="_x0000_s1443" type="#_x0000_t19" style="position:absolute;left:2224;top:1668;width:160;height:174;rotation:270;flip:x y"/>
                    <v:shape id="_x0000_s1444" type="#_x0000_t19" style="position:absolute;left:2100;top:1850;width:61;height:173;rotation:270"/>
                    <v:shape id="_x0000_s1445" type="#_x0000_t19" style="position:absolute;left:2099;top:1912;width:63;height:173;rotation:-270;flip:x"/>
                    <v:shape id="_x0000_s1446" type="#_x0000_t19" style="position:absolute;left:2226;top:1900;width:160;height:174;rotation:-270;flip:y"/>
                    <v:shape id="_x0000_s1447" type="#_x0000_t19" style="position:absolute;left:2224;top:1864;width:160;height:174;rotation:270;flip:x y"/>
                    <v:shape id="_x0000_s1448" type="#_x0000_t19" style="position:absolute;left:2100;top:2045;width:61;height:173;rotation:270"/>
                    <v:shape id="_x0000_s1449" type="#_x0000_t19" style="position:absolute;left:2099;top:2108;width:63;height:173;rotation:-270;flip:x"/>
                    <v:shape id="_x0000_s1450" type="#_x0000_t19" style="position:absolute;left:2226;top:2095;width:160;height:174;rotation:-270;flip:y"/>
                    <v:shape id="_x0000_s1451" type="#_x0000_t19" style="position:absolute;left:2224;top:2058;width:160;height:174;rotation:270;flip:x y"/>
                    <v:shape id="_x0000_s1452" type="#_x0000_t19" style="position:absolute;left:2100;top:2239;width:61;height:173;rotation:270"/>
                    <v:shape id="_x0000_s1453" type="#_x0000_t19" style="position:absolute;left:2099;top:2303;width:63;height:173;rotation:-270;flip:x"/>
                    <v:shape id="_x0000_s1454" type="#_x0000_t19" style="position:absolute;left:2226;top:2292;width:160;height:174;rotation:-270;flip:y"/>
                    <v:shape id="_x0000_s1455" type="#_x0000_t19" style="position:absolute;left:2224;top:2255;width:160;height:174;rotation:270;flip:x y"/>
                    <v:shape id="_x0000_s1456" type="#_x0000_t19" style="position:absolute;left:2100;top:2436;width:61;height:173;rotation:270"/>
                    <v:shape id="_x0000_s1457" type="#_x0000_t19" style="position:absolute;left:2099;top:2499;width:63;height:173;rotation:-270;flip:x"/>
                    <v:shape id="_x0000_s1458" type="#_x0000_t19" style="position:absolute;left:2226;top:2485;width:160;height:174;rotation:-270;flip:y"/>
                    <v:shape id="_x0000_s1459" type="#_x0000_t19" style="position:absolute;left:2224;top:2450;width:160;height:174;rotation:270;flip:x y"/>
                    <v:shape id="_x0000_s1460" type="#_x0000_t19" style="position:absolute;left:2100;top:2632;width:61;height:173;rotation:270"/>
                    <v:shape id="_x0000_s1461" type="#_x0000_t19" style="position:absolute;left:2099;top:2693;width:63;height:173;rotation:-270;flip:x"/>
                    <v:shape id="_x0000_s1462" type="#_x0000_t19" style="position:absolute;left:2226;top:2681;width:160;height:174;rotation:-270;flip:y"/>
                    <v:shape id="_x0000_s1463" type="#_x0000_t19" style="position:absolute;left:2224;top:2645;width:160;height:174;rotation:270;flip:x y"/>
                    <v:shape id="_x0000_s1464" type="#_x0000_t19" style="position:absolute;left:2226;top:1510;width:160;height:174;rotation:-270;flip:y"/>
                    <v:shape id="_x0000_s1465" type="#_x0000_t19" style="position:absolute;left:2224;top:3044;width:160;height:174;rotation:270;flip:x y"/>
                    <v:line id="_x0000_s1466" style="position:absolute;rotation:-270;flip:x" from="2068,3344" to="2334,3345">
                      <v:stroke startarrowwidth="wide" endarrowwidth="wide"/>
                    </v:line>
                    <v:line id="_x0000_s1467" style="position:absolute;rotation:-270;flip:x" from="2092,1383" to="2358,1384">
                      <v:stroke startarrowwidth="wide" endarrowwidth="wide"/>
                    </v:line>
                  </v:group>
                  <v:group id="_x0000_s1468" style="position:absolute;left:855;top:3475;width:740;height:328;rotation:16125273fd;flip:x" coordorigin="8701,3836" coordsize="708,286" o:regroupid="11">
                    <v:group id="_x0000_s1469" style="position:absolute;left:8701;top:3836;width:179;height:286" coordsize="20001,20020">
                      <v:line id="_x0000_s1470" style="position:absolute" from="0,0" to="12062,70" strokeweight="1pt">
                        <v:stroke startarrowwidth="wide" endarrowwidth="wide"/>
                      </v:line>
                      <v:line id="_x0000_s1471" style="position:absolute" from="0,0" to="20001,20020" strokeweight="1pt">
                        <v:stroke startarrowwidth="wide" endarrowwidth="wide"/>
                      </v:line>
                    </v:group>
                    <v:group id="_x0000_s1472" style="position:absolute;left:8807;top:3836;width:179;height:286" coordsize="20001,20020">
                      <v:line id="_x0000_s1473" style="position:absolute" from="0,0" to="12062,70" strokeweight="1pt">
                        <v:stroke startarrowwidth="wide" endarrowwidth="wide"/>
                      </v:line>
                      <v:line id="_x0000_s1474" style="position:absolute" from="0,0" to="20001,20020" strokeweight="1pt">
                        <v:stroke startarrowwidth="wide" endarrowwidth="wide"/>
                      </v:line>
                    </v:group>
                    <v:group id="_x0000_s1475" style="position:absolute;left:8910;top:3836;width:179;height:286" coordsize="20001,20020">
                      <v:line id="_x0000_s1476" style="position:absolute" from="0,0" to="12062,70" strokeweight="1pt">
                        <v:stroke startarrowwidth="wide" endarrowwidth="wide"/>
                      </v:line>
                      <v:line id="_x0000_s1477" style="position:absolute" from="0,0" to="20001,20020" strokeweight="1pt">
                        <v:stroke startarrowwidth="wide" endarrowwidth="wide"/>
                      </v:line>
                    </v:group>
                    <v:group id="_x0000_s1478" style="position:absolute;left:9016;top:3836;width:179;height:286" coordsize="20001,20020">
                      <v:line id="_x0000_s1479" style="position:absolute" from="0,0" to="12062,70" strokeweight="1pt">
                        <v:stroke startarrowwidth="wide" endarrowwidth="wide"/>
                      </v:line>
                      <v:line id="_x0000_s1480" style="position:absolute" from="0,0" to="20001,20020" strokeweight="1pt">
                        <v:stroke startarrowwidth="wide" endarrowwidth="wide"/>
                      </v:line>
                    </v:group>
                    <v:group id="_x0000_s1481" style="position:absolute;left:9124;top:3836;width:179;height:286" coordsize="20001,20020">
                      <v:line id="_x0000_s1482" style="position:absolute" from="0,0" to="12062,70" strokeweight="1pt">
                        <v:stroke startarrowwidth="wide" endarrowwidth="wide"/>
                      </v:line>
                      <v:line id="_x0000_s1483" style="position:absolute" from="0,0" to="20001,20020" strokeweight="1pt">
                        <v:stroke startarrowwidth="wide" endarrowwidth="wide"/>
                      </v:line>
                    </v:group>
                    <v:group id="_x0000_s1484" style="position:absolute;left:9230;top:3836;width:179;height:286" coordsize="20001,20020">
                      <v:line id="_x0000_s1485" style="position:absolute" from="0,0" to="12062,70" strokeweight="1pt">
                        <v:stroke startarrowwidth="wide" endarrowwidth="wide"/>
                      </v:line>
                      <v:line id="_x0000_s1486" style="position:absolute" from="0,0" to="20001,20020" strokeweight="1pt">
                        <v:stroke startarrowwidth="wide" endarrowwidth="wide"/>
                      </v:line>
                    </v:group>
                  </v:group>
                  <v:shape id="_x0000_s1487" type="#_x0000_t202" style="position:absolute;left:2409;top:3465;width:1529;height:541;mso-wrap-style:none" o:regroupid="11" filled="f" stroked="f">
                    <v:textbox style="mso-next-textbox:#_x0000_s1487">
                      <w:txbxContent>
                        <w:p w:rsidR="00B234EA" w:rsidRDefault="00B234EA" w:rsidP="008E2024">
                          <w:r w:rsidRPr="00CD37CB">
                            <w:rPr>
                              <w:position w:val="-6"/>
                            </w:rPr>
                            <w:object w:dxaOrig="1140" w:dyaOrig="300">
                              <v:shape id="_x0000_i1115" type="#_x0000_t75" style="width:61.8pt;height:16.3pt" o:ole="">
                                <v:imagedata r:id="rId79" o:title=""/>
                              </v:shape>
                              <o:OLEObject Type="Embed" ProgID="Equation.DSMT4" ShapeID="_x0000_i1115" DrawAspect="Content" ObjectID="_1675533872" r:id="rId80"/>
                            </w:object>
                          </w:r>
                        </w:p>
                      </w:txbxContent>
                    </v:textbox>
                  </v:shape>
                  <v:shape id="_x0000_s1489" type="#_x0000_t202" style="position:absolute;left:3605;top:5073;width:528;height:523;mso-wrap-style:none" o:regroupid="11" filled="f" stroked="f">
                    <v:textbox style="mso-next-textbox:#_x0000_s1489">
                      <w:txbxContent>
                        <w:p w:rsidR="00B234EA" w:rsidRDefault="00B234EA" w:rsidP="00955BDD">
                          <w:r w:rsidRPr="00955BDD">
                            <w:rPr>
                              <w:position w:val="-4"/>
                            </w:rPr>
                            <w:object w:dxaOrig="220" w:dyaOrig="279">
                              <v:shape id="_x0000_i1116" type="#_x0000_t75" style="width:12.25pt;height:14.95pt" o:ole="">
                                <v:imagedata r:id="rId81" o:title=""/>
                              </v:shape>
                              <o:OLEObject Type="Embed" ProgID="Equation.DSMT4" ShapeID="_x0000_i1116" DrawAspect="Content" ObjectID="_1675533873" r:id="rId82"/>
                            </w:object>
                          </w:r>
                        </w:p>
                      </w:txbxContent>
                    </v:textbox>
                  </v:shape>
                  <v:shape id="_x0000_s1490" type="#_x0000_t32" style="position:absolute;left:3980;top:4877;width:42;height:62;flip:x" o:connectortype="straight" o:regroupid="11"/>
                  <v:oval id="_x0000_s1491" style="position:absolute;left:3966;top:4889;width:311;height:330" o:regroupid="11" fillcolor="black">
                    <v:fill r:id="rId83" o:title="90 %" type="pattern"/>
                  </v:oval>
                </v:group>
              </w:pict>
            </w:r>
            <w:r w:rsidR="00901CC9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أ- باعتبار الجملة (</w:t>
            </w:r>
            <w:r w:rsidR="00F74435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901CC9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كرة +</w:t>
            </w:r>
            <w:r w:rsidR="00F74435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901CC9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نابض</w:t>
            </w:r>
            <w:r w:rsidR="00F74435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901CC9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) </w:t>
            </w:r>
          </w:p>
          <w:p w:rsidR="00901CC9" w:rsidRDefault="00901CC9" w:rsidP="00901CC9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- أوجد سرعة المرور بالموضع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60" w:dyaOrig="279">
                <v:shape id="_x0000_i1053" type="#_x0000_t75" style="width:12.9pt;height:13.6pt" o:ole="">
                  <v:imagedata r:id="rId67" o:title=""/>
                </v:shape>
                <o:OLEObject Type="Embed" ProgID="Equation.DSMT4" ShapeID="_x0000_i1053" DrawAspect="Content" ObjectID="_1675533810" r:id="rId84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علما أنّ </w:t>
            </w:r>
            <w:r w:rsidRPr="000D5397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080" w:dyaOrig="380">
                <v:shape id="_x0000_i1054" type="#_x0000_t75" style="width:52.3pt;height:18.35pt" o:ole="">
                  <v:imagedata r:id="rId85" o:title=""/>
                </v:shape>
                <o:OLEObject Type="Embed" ProgID="Equation.DSMT4" ShapeID="_x0000_i1054" DrawAspect="Content" ObjectID="_1675533811" r:id="rId86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.</w:t>
            </w:r>
          </w:p>
          <w:p w:rsidR="0020381E" w:rsidRDefault="0020381E" w:rsidP="0020381E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ب- باعتبار الجملة ( كرة + أرض + نابض )</w:t>
            </w:r>
          </w:p>
          <w:p w:rsidR="0020381E" w:rsidRDefault="0020381E" w:rsidP="0020381E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- أحسب مقدار تمدد النابض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79" w:dyaOrig="279">
                <v:shape id="_x0000_i1055" type="#_x0000_t75" style="width:13.6pt;height:13.6pt" o:ole="">
                  <v:imagedata r:id="rId87" o:title=""/>
                </v:shape>
                <o:OLEObject Type="Embed" ProgID="Equation.DSMT4" ShapeID="_x0000_i1055" DrawAspect="Content" ObjectID="_1675533812" r:id="rId88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20381E" w:rsidRDefault="0020381E" w:rsidP="0020381E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 w:rsidRPr="006807D5">
              <w:rPr>
                <w:rFonts w:asciiTheme="majorHAnsi" w:eastAsiaTheme="minorHAnsi" w:hAnsiTheme="majorHAnsi" w:cs="Microsoft Sans Serif"/>
                <w:position w:val="-4"/>
                <w:sz w:val="28"/>
                <w:szCs w:val="28"/>
                <w:lang w:eastAsia="en-US"/>
              </w:rPr>
              <w:object w:dxaOrig="160" w:dyaOrig="279">
                <v:shape id="_x0000_i1056" type="#_x0000_t75" style="width:8.15pt;height:13.6pt" o:ole="">
                  <v:imagedata r:id="rId56" o:title=""/>
                </v:shape>
                <o:OLEObject Type="Embed" ProgID="Equation.DSMT4" ShapeID="_x0000_i1056" DrawAspect="Content" ObjectID="_1675533813" r:id="rId89"/>
              </w:object>
            </w:r>
            <w:r w:rsidRPr="006807D5">
              <w:rPr>
                <w:rFonts w:asciiTheme="majorHAnsi" w:eastAsiaTheme="minorHAnsi" w:hAnsiTheme="majorHAnsi" w:cs="Microsoft Sans Serif"/>
                <w:position w:val="-4"/>
                <w:sz w:val="28"/>
                <w:szCs w:val="28"/>
                <w:lang w:eastAsia="en-US"/>
              </w:rPr>
              <w:object w:dxaOrig="160" w:dyaOrig="279">
                <v:shape id="_x0000_i1057" type="#_x0000_t75" style="width:8.15pt;height:13.6pt" o:ole="">
                  <v:imagedata r:id="rId56" o:title=""/>
                </v:shape>
                <o:OLEObject Type="Embed" ProgID="Equation.DSMT4" ShapeID="_x0000_i1057" DrawAspect="Content" ObjectID="_1675533814" r:id="rId90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- </w:t>
            </w:r>
            <w:r w:rsidR="001916C4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عندما تصل الجملة إلى الموضع </w:t>
            </w:r>
            <w:r w:rsidR="001916C4" w:rsidRPr="00901CC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260" w:dyaOrig="300">
                <v:shape id="_x0000_i1058" type="#_x0000_t75" style="width:12.9pt;height:14.95pt" o:ole="">
                  <v:imagedata r:id="rId75" o:title=""/>
                </v:shape>
                <o:OLEObject Type="Embed" ProgID="Equation.DSMT4" ShapeID="_x0000_i1058" DrawAspect="Content" ObjectID="_1675533815" r:id="rId91"/>
              </w:object>
            </w:r>
            <w:r w:rsidR="001916C4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تنفلت الكرة وتواصل </w:t>
            </w:r>
          </w:p>
          <w:p w:rsidR="000F6C25" w:rsidRDefault="001916C4" w:rsidP="001916C4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حركتها على المستوي المائل من </w:t>
            </w:r>
            <w:r w:rsidRPr="00901CC9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260" w:dyaOrig="300">
                <v:shape id="_x0000_i1059" type="#_x0000_t75" style="width:12.9pt;height:14.95pt" o:ole="">
                  <v:imagedata r:id="rId75" o:title=""/>
                </v:shape>
                <o:OLEObject Type="Embed" ProgID="Equation.DSMT4" ShapeID="_x0000_i1059" DrawAspect="Content" ObjectID="_1675533816" r:id="rId92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إلى </w:t>
            </w:r>
            <w:r w:rsidRPr="001916C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79" w:dyaOrig="279">
                <v:shape id="_x0000_i1060" type="#_x0000_t75" style="width:13.6pt;height:13.6pt" o:ole="">
                  <v:imagedata r:id="rId93" o:title=""/>
                </v:shape>
                <o:OLEObject Type="Embed" ProgID="Equation.DSMT4" ShapeID="_x0000_i1060" DrawAspect="Content" ObjectID="_1675533817" r:id="rId94"/>
              </w:object>
            </w:r>
            <w:r w:rsidR="00FF342F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="000F6C25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ثمّ على قوس من </w:t>
            </w:r>
          </w:p>
          <w:p w:rsidR="001916C4" w:rsidRDefault="000F6C25" w:rsidP="000F6C25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دائرة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600" w:dyaOrig="279">
                <v:shape id="_x0000_i1061" type="#_x0000_t75" style="width:29.2pt;height:13.6pt" o:ole="">
                  <v:imagedata r:id="rId95" o:title=""/>
                </v:shape>
                <o:OLEObject Type="Embed" ProgID="Equation.DSMT4" ShapeID="_x0000_i1061" DrawAspect="Content" ObjectID="_1675533818" r:id="rId96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نصف قطرها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79" w:dyaOrig="279">
                <v:shape id="_x0000_i1062" type="#_x0000_t75" style="width:13.6pt;height:13.6pt" o:ole="">
                  <v:imagedata r:id="rId97" o:title=""/>
                </v:shape>
                <o:OLEObject Type="Embed" ProgID="Equation.DSMT4" ShapeID="_x0000_i1062" DrawAspect="Content" ObjectID="_1675533819" r:id="rId98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0954DC" w:rsidRDefault="000954DC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954DC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  </w:t>
            </w:r>
          </w:p>
          <w:p w:rsidR="000954DC" w:rsidRDefault="000954DC" w:rsidP="000954DC">
            <w:pPr>
              <w:bidi/>
              <w:rPr>
                <w:rFonts w:ascii="Microsoft Sans Serif" w:eastAsiaTheme="minorHAnsi" w:hAnsi="Microsoft Sans Serif" w:cs="Microsoft Sans Serif" w:hint="cs"/>
                <w:position w:val="-6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                                                          </w:t>
            </w:r>
            <w:r w:rsidRPr="000E2497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499" w:dyaOrig="300">
                <v:shape id="_x0000_i1063" type="#_x0000_t75" style="width:28.55pt;height:17.65pt" o:ole="">
                  <v:imagedata r:id="rId99" o:title=""/>
                </v:shape>
                <o:OLEObject Type="Embed" ProgID="Equation.DSMT4" ShapeID="_x0000_i1063" DrawAspect="Content" ObjectID="_1675533820" r:id="rId100"/>
              </w:object>
            </w:r>
          </w:p>
          <w:p w:rsidR="00820D0E" w:rsidRDefault="00820D0E" w:rsidP="00820D0E">
            <w:pPr>
              <w:bidi/>
              <w:rPr>
                <w:rFonts w:ascii="Microsoft Sans Serif" w:eastAsiaTheme="minorHAnsi" w:hAnsi="Microsoft Sans Serif" w:cs="Microsoft Sans Serif" w:hint="cs"/>
                <w:position w:val="-6"/>
                <w:sz w:val="28"/>
                <w:szCs w:val="28"/>
                <w:rtl/>
                <w:lang w:eastAsia="en-US"/>
              </w:rPr>
            </w:pPr>
          </w:p>
          <w:p w:rsidR="00820D0E" w:rsidRDefault="00820D0E" w:rsidP="00820D0E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</w:p>
          <w:p w:rsidR="000F6C25" w:rsidRDefault="00F31C33" w:rsidP="000F6C25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 w:rsidRPr="00F31C33">
              <w:rPr>
                <w:rFonts w:cs="Sultan normal"/>
                <w:noProof/>
                <w:sz w:val="28"/>
                <w:szCs w:val="28"/>
                <w:rtl/>
                <w:lang w:eastAsia="en-US"/>
              </w:rPr>
              <w:pict>
                <v:group id="_x0000_s5840" style="position:absolute;left:0;text-align:left;margin-left:22pt;margin-top:11.3pt;width:300.45pt;height:201.7pt;z-index:252154880" coordorigin="1236,976" coordsize="6009,4034">
                  <v:shape id="_x0000_s1580" type="#_x0000_t202" style="position:absolute;left:6253;top:4533;width:479;height:477;mso-wrap-style:none" o:regroupid="23" filled="f" stroked="f">
                    <v:textbox style="mso-next-textbox:#_x0000_s1580">
                      <w:txbxContent>
                        <w:p w:rsidR="00B234EA" w:rsidRDefault="00B234EA" w:rsidP="001916C4">
                          <w:r w:rsidRPr="00E60DBD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20" w:dyaOrig="279">
                              <v:shape id="_x0000_i1117" type="#_x0000_t75" style="width:9.5pt;height:12.25pt" o:ole="">
                                <v:imagedata r:id="rId101" o:title=""/>
                              </v:shape>
                              <o:OLEObject Type="Embed" ProgID="Equation.DSMT4" ShapeID="_x0000_i1117" DrawAspect="Content" ObjectID="_1675533874" r:id="rId102"/>
                            </w:object>
                          </w:r>
                        </w:p>
                      </w:txbxContent>
                    </v:textbox>
                  </v:shape>
                  <v:shape id="_x0000_s1499" type="#_x0000_t202" style="position:absolute;left:1989;top:976;width:1681;height:473" o:regroupid="23" filled="f" stroked="f">
                    <v:textbox style="layout-flow:vertical;mso-next-textbox:#_x0000_s1499">
                      <w:txbxContent>
                        <w:p w:rsidR="00B234EA" w:rsidRDefault="00B234EA" w:rsidP="0020381E">
                          <w:r w:rsidRPr="008E2024">
                            <w:rPr>
                              <w:position w:val="-14"/>
                            </w:rPr>
                            <w:object w:dxaOrig="1280" w:dyaOrig="440">
                              <v:shape id="_x0000_i1118" type="#_x0000_t75" style="width:69.95pt;height:23.75pt" o:ole="">
                                <v:imagedata r:id="rId50" o:title=""/>
                              </v:shape>
                              <o:OLEObject Type="Embed" ProgID="Equation.DSMT4" ShapeID="_x0000_i1118" DrawAspect="Content" ObjectID="_1675533875" r:id="rId103"/>
                            </w:object>
                          </w:r>
                        </w:p>
                      </w:txbxContent>
                    </v:textbox>
                  </v:shape>
                  <v:shape id="_x0000_s1500" type="#_x0000_t32" style="position:absolute;left:1518;top:1698;width:3855;height:1900" o:connectortype="straight" o:regroupid="23"/>
                  <v:shape id="_x0000_s1501" type="#_x0000_t32" style="position:absolute;left:2034;top:3598;width:3339;height:1;flip:x" o:connectortype="straight" o:regroupid="23"/>
                  <v:shape id="_x0000_s1502" type="#_x0000_t19" style="position:absolute;left:4860;top:3446;width:227;height:166;flip:x" coordsize="30021,31357" o:regroupid="23" adj="-7401935,1759853,8421" path="wr-13179,,30021,43200,,1709,27692,31357nfewr-13179,,30021,43200,,1709,27692,31357l8421,21600nsxe">
                    <v:path o:connectlocs="0,1709;27692,31357;8421,21600"/>
                  </v:shape>
                  <v:shape id="_x0000_s1503" type="#_x0000_t202" style="position:absolute;left:4411;top:3240;width:571;height:442" o:regroupid="23" filled="f" stroked="f">
                    <v:textbox style="mso-next-textbox:#_x0000_s1503">
                      <w:txbxContent>
                        <w:p w:rsidR="00B234EA" w:rsidRDefault="00B234EA" w:rsidP="0020381E">
                          <w:r w:rsidRPr="00CD37CB">
                            <w:rPr>
                              <w:position w:val="-6"/>
                            </w:rPr>
                            <w:object w:dxaOrig="260" w:dyaOrig="240">
                              <v:shape id="_x0000_i1119" type="#_x0000_t75" style="width:14.25pt;height:12.9pt" o:ole="">
                                <v:imagedata r:id="rId52" o:title=""/>
                              </v:shape>
                              <o:OLEObject Type="Embed" ProgID="Equation.DSMT4" ShapeID="_x0000_i1119" DrawAspect="Content" ObjectID="_1675533876" r:id="rId104"/>
                            </w:object>
                          </w:r>
                        </w:p>
                      </w:txbxContent>
                    </v:textbox>
                  </v:shape>
                  <v:shape id="_x0000_s1504" type="#_x0000_t32" style="position:absolute;left:1775;top:1170;width:1621;height:874" o:connectortype="straight" o:regroupid="23">
                    <v:stroke startarrow="block" endarrow="block"/>
                  </v:shape>
                  <v:shape id="_x0000_s1505" type="#_x0000_t202" style="position:absolute;left:2402;top:1206;width:417;height:496;mso-wrap-style:none" o:regroupid="23" filled="f" stroked="f">
                    <v:textbox style="mso-next-textbox:#_x0000_s1505">
                      <w:txbxContent>
                        <w:p w:rsidR="00B234EA" w:rsidRDefault="00B234EA" w:rsidP="0020381E"/>
                      </w:txbxContent>
                    </v:textbox>
                  </v:shape>
                  <v:shape id="_x0000_s1506" type="#_x0000_t32" style="position:absolute;left:3077;top:2453;width:104;height:124;flip:x" o:connectortype="straight" o:regroupid="23"/>
                  <v:shape id="_x0000_s1507" type="#_x0000_t202" style="position:absolute;left:2809;top:2475;width:533;height:431;mso-wrap-style:none" o:regroupid="23" filled="f" stroked="f">
                    <v:textbox style="mso-next-textbox:#_x0000_s1507">
                      <w:txbxContent>
                        <w:p w:rsidR="00B234EA" w:rsidRDefault="00B234EA" w:rsidP="0020381E">
                          <w:r w:rsidRPr="000B1CB4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79" w:dyaOrig="300">
                              <v:shape id="_x0000_i1120" type="#_x0000_t75" style="width:12.25pt;height:12.9pt" o:ole="">
                                <v:imagedata r:id="rId54" o:title=""/>
                              </v:shape>
                              <o:OLEObject Type="Embed" ProgID="Equation.DSMT4" ShapeID="_x0000_i1120" DrawAspect="Content" ObjectID="_1675533877" r:id="rId105"/>
                            </w:object>
                          </w:r>
                        </w:p>
                      </w:txbxContent>
                    </v:textbox>
                  </v:shape>
                  <v:shape id="_x0000_s1561" type="#_x0000_t202" style="position:absolute;left:3431;top:2809;width:506;height:431;mso-wrap-style:none" o:regroupid="23" filled="f" stroked="f">
                    <v:textbox style="mso-next-textbox:#_x0000_s1561">
                      <w:txbxContent>
                        <w:p w:rsidR="00B234EA" w:rsidRDefault="00B234EA" w:rsidP="006B7FB0">
                          <w:r w:rsidRPr="006B7FB0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60" w:dyaOrig="279">
                              <v:shape id="_x0000_i1121" type="#_x0000_t75" style="width:10.85pt;height:12.25pt" o:ole="">
                                <v:imagedata r:id="rId106" o:title=""/>
                              </v:shape>
                              <o:OLEObject Type="Embed" ProgID="Equation.DSMT4" ShapeID="_x0000_i1121" DrawAspect="Content" ObjectID="_1675533878" r:id="rId107"/>
                            </w:object>
                          </w:r>
                        </w:p>
                      </w:txbxContent>
                    </v:textbox>
                  </v:shape>
                  <v:shape id="_x0000_s1562" type="#_x0000_t32" style="position:absolute;left:3754;top:2739;width:97;height:178;flip:x" o:connectortype="straight" o:regroupid="23"/>
                  <v:shape id="_x0000_s1563" type="#_x0000_t32" style="position:absolute;left:5335;top:3504;width:97;height:178;flip:x" o:connectortype="straight" o:regroupid="23"/>
                  <v:shape id="_x0000_s1564" type="#_x0000_t32" style="position:absolute;left:4523;top:3159;width:97;height:178;flip:x" o:connectortype="straight" o:regroupid="23"/>
                  <v:shape id="_x0000_s1565" type="#_x0000_t202" style="position:absolute;left:5246;top:3143;width:533;height:539;mso-wrap-style:none" o:regroupid="23" filled="f" stroked="f">
                    <v:textbox style="mso-next-textbox:#_x0000_s1565">
                      <w:txbxContent>
                        <w:p w:rsidR="00B234EA" w:rsidRDefault="00B234EA" w:rsidP="009F72FB">
                          <w:r w:rsidRPr="009F72FB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79" w:dyaOrig="279">
                              <v:shape id="_x0000_i1122" type="#_x0000_t75" style="width:12.25pt;height:12.25pt" o:ole="">
                                <v:imagedata r:id="rId108" o:title=""/>
                              </v:shape>
                              <o:OLEObject Type="Embed" ProgID="Equation.DSMT4" ShapeID="_x0000_i1122" DrawAspect="Content" ObjectID="_1675533879" r:id="rId109"/>
                            </w:object>
                          </w:r>
                        </w:p>
                      </w:txbxContent>
                    </v:textbox>
                  </v:shape>
                  <v:shape id="_x0000_s1566" type="#_x0000_t202" style="position:absolute;left:4441;top:2826;width:506;height:431;mso-wrap-style:none" o:regroupid="23" filled="f" stroked="f">
                    <v:textbox style="mso-next-textbox:#_x0000_s1566">
                      <w:txbxContent>
                        <w:p w:rsidR="00B234EA" w:rsidRDefault="00B234EA" w:rsidP="009F72FB">
                          <w:r w:rsidRPr="000B1CB4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60" w:dyaOrig="300">
                              <v:shape id="_x0000_i1123" type="#_x0000_t75" style="width:10.85pt;height:12.9pt" o:ole="">
                                <v:imagedata r:id="rId110" o:title=""/>
                              </v:shape>
                              <o:OLEObject Type="Embed" ProgID="Equation.DSMT4" ShapeID="_x0000_i1123" DrawAspect="Content" ObjectID="_1675533880" r:id="rId111"/>
                            </w:object>
                          </w:r>
                        </w:p>
                      </w:txbxContent>
                    </v:textbox>
                  </v:shape>
                  <v:shape id="_x0000_s1567" type="#_x0000_t32" style="position:absolute;left:2215;top:2826;width:1962;height:0" o:connectortype="straight" o:regroupid="23">
                    <v:stroke dashstyle="dash"/>
                  </v:shape>
                  <v:shape id="_x0000_s1568" type="#_x0000_t202" style="position:absolute;left:1236;top:2615;width:1090;height:442;mso-wrap-style:none" o:regroupid="23" filled="f" stroked="f">
                    <v:textbox style="mso-next-textbox:#_x0000_s1568">
                      <w:txbxContent>
                        <w:p w:rsidR="00B234EA" w:rsidRDefault="00B234EA" w:rsidP="009F72FB">
                          <w:r w:rsidRPr="009F72FB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</w:rPr>
                            <w:object w:dxaOrig="940" w:dyaOrig="360">
                              <v:shape id="_x0000_i1124" type="#_x0000_t75" style="width:40.1pt;height:15.6pt" o:ole="">
                                <v:imagedata r:id="rId112" o:title=""/>
                              </v:shape>
                              <o:OLEObject Type="Embed" ProgID="Equation.DSMT4" ShapeID="_x0000_i1124" DrawAspect="Content" ObjectID="_1675533881" r:id="rId113"/>
                            </w:object>
                          </w:r>
                        </w:p>
                      </w:txbxContent>
                    </v:textbox>
                  </v:shape>
                  <v:shape id="_x0000_s1569" type="#_x0000_t19" style="position:absolute;left:5449;top:3444;width:1796;height:1088;rotation:11253405fd" coordsize="21600,19266" o:regroupid="23" adj="-4136713,,,19266" path="wr-21600,-2334,21600,40866,9765,,21600,19266nfewr-21600,-2334,21600,40866,9765,,21600,19266l,19266nsxe">
                    <v:path o:connectlocs="9765,0;21600,19266;0,19266"/>
                  </v:shape>
                  <v:shape id="_x0000_s1570" type="#_x0000_t32" style="position:absolute;left:5373;top:3598;width:1129;height:14" o:connectortype="straight" o:regroupid="23">
                    <v:stroke dashstyle="dash"/>
                  </v:shape>
                  <v:shape id="_x0000_s1571" type="#_x0000_t32" style="position:absolute;left:6487;top:3603;width:29;height:930;flip:y" o:connectortype="straight" o:regroupid="23">
                    <v:stroke dashstyle="dash"/>
                  </v:shape>
                  <v:shape id="_x0000_s1572" type="#_x0000_t32" style="position:absolute;left:5772;top:3603;width:730;height:595;flip:y" o:connectortype="straight" o:regroupid="23">
                    <v:stroke dashstyle="dash"/>
                  </v:shape>
                  <v:shape id="_x0000_s1574" type="#_x0000_t19" style="position:absolute;left:6278;top:3575;width:143;height:201;flip:x y" coordsize="21600,15809" o:regroupid="23" adj="-3083252,,,15809" path="wr-21600,-5791,21600,37409,14718,,21600,15809nfewr-21600,-5791,21600,37409,14718,,21600,15809l,15809nsxe">
                    <v:path o:connectlocs="14718,0;21600,15809;0,15809"/>
                  </v:shape>
                  <v:shape id="_x0000_s1575" type="#_x0000_t202" style="position:absolute;left:5856;top:3542;width:479;height:408;mso-wrap-style:none" o:regroupid="23" filled="f" stroked="f">
                    <v:textbox style="mso-next-textbox:#_x0000_s1575">
                      <w:txbxContent>
                        <w:p w:rsidR="00B234EA" w:rsidRDefault="00B234EA" w:rsidP="00E60DBD">
                          <w:r w:rsidRPr="000B1CB4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</w:rPr>
                            <w:object w:dxaOrig="220" w:dyaOrig="300">
                              <v:shape id="_x0000_i1125" type="#_x0000_t75" style="width:9.5pt;height:12.9pt" o:ole="">
                                <v:imagedata r:id="rId114" o:title=""/>
                              </v:shape>
                              <o:OLEObject Type="Embed" ProgID="Equation.DSMT4" ShapeID="_x0000_i1125" DrawAspect="Content" ObjectID="_1675533882" r:id="rId115"/>
                            </w:object>
                          </w:r>
                        </w:p>
                      </w:txbxContent>
                    </v:textbox>
                  </v:shape>
                  <v:shape id="_x0000_s1576" type="#_x0000_t202" style="position:absolute;left:5335;top:4087;width:506;height:446;mso-wrap-style:none" o:regroupid="23" filled="f" stroked="f">
                    <v:textbox style="mso-next-textbox:#_x0000_s1576">
                      <w:txbxContent>
                        <w:p w:rsidR="00B234EA" w:rsidRDefault="00B234EA" w:rsidP="00E60DBD">
                          <w:r w:rsidRPr="00E60DBD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60" w:dyaOrig="279">
                              <v:shape id="_x0000_i1126" type="#_x0000_t75" style="width:10.85pt;height:12.25pt" o:ole="">
                                <v:imagedata r:id="rId116" o:title=""/>
                              </v:shape>
                              <o:OLEObject Type="Embed" ProgID="Equation.DSMT4" ShapeID="_x0000_i1126" DrawAspect="Content" ObjectID="_1675533883" r:id="rId117"/>
                            </w:object>
                          </w:r>
                        </w:p>
                      </w:txbxContent>
                    </v:textbox>
                  </v:shape>
                  <v:oval id="_x0000_s1577" style="position:absolute;left:2389;top:1907;width:311;height:330" o:regroupid="23" fillcolor="black">
                    <v:fill r:id="rId83" o:title="90 %" type="pattern"/>
                  </v:oval>
                  <v:shape id="_x0000_s1578" type="#_x0000_t202" style="position:absolute;left:2076;top:2114;width:533;height:431;mso-wrap-style:none" o:regroupid="23" filled="f" stroked="f">
                    <v:textbox style="mso-next-textbox:#_x0000_s1578">
                      <w:txbxContent>
                        <w:p w:rsidR="00B234EA" w:rsidRDefault="00B234EA" w:rsidP="00E60DBD">
                          <w:r w:rsidRPr="00E60DBD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79" w:dyaOrig="279">
                              <v:shape id="_x0000_i1127" type="#_x0000_t75" style="width:12.25pt;height:12.25pt" o:ole="">
                                <v:imagedata r:id="rId118" o:title=""/>
                              </v:shape>
                              <o:OLEObject Type="Embed" ProgID="Equation.DSMT4" ShapeID="_x0000_i1127" DrawAspect="Content" ObjectID="_1675533884" r:id="rId119"/>
                            </w:object>
                          </w:r>
                        </w:p>
                      </w:txbxContent>
                    </v:textbox>
                  </v:shape>
                  <v:shape id="_x0000_s1579" type="#_x0000_t32" style="position:absolute;left:2320;top:2044;width:97;height:178;flip:x" o:connectortype="straight" o:regroupid="23"/>
                  <v:shape id="_x0000_s1581" type="#_x0000_t202" style="position:absolute;left:5940;top:3832;width:533;height:515;mso-wrap-style:none" o:regroupid="23" filled="f" stroked="f">
                    <v:textbox style="mso-next-textbox:#_x0000_s1581">
                      <w:txbxContent>
                        <w:p w:rsidR="00B234EA" w:rsidRDefault="00B234EA" w:rsidP="001916C4">
                          <w:r w:rsidRPr="00E60DBD">
                            <w:rPr>
                              <w:rFonts w:ascii="Microsoft Sans Serif" w:hAnsi="Microsoft Sans Serif" w:cs="Microsoft Sans Serif"/>
                              <w:position w:val="-4"/>
                              <w:sz w:val="28"/>
                              <w:szCs w:val="28"/>
                            </w:rPr>
                            <w:object w:dxaOrig="279" w:dyaOrig="279">
                              <v:shape id="_x0000_i1128" type="#_x0000_t75" style="width:12.25pt;height:12.25pt" o:ole="">
                                <v:imagedata r:id="rId120" o:title=""/>
                              </v:shape>
                              <o:OLEObject Type="Embed" ProgID="Equation.DSMT4" ShapeID="_x0000_i1128" DrawAspect="Content" ObjectID="_1675533885" r:id="rId121"/>
                            </w:object>
                          </w:r>
                        </w:p>
                      </w:txbxContent>
                    </v:textbox>
                  </v:shape>
                  <v:shape id="_x0000_s1583" type="#_x0000_t32" style="position:absolute;left:2534;top:1779;width:801;height:458" o:connectortype="straight" o:regroupid="23">
                    <v:stroke startarrow="block" endarrow="block"/>
                  </v:shape>
                  <v:shape id="_x0000_s1584" type="#_x0000_t202" style="position:absolute;left:2662;top:1960;width:547;height:431;mso-wrap-style:none" o:regroupid="23" filled="f" stroked="f">
                    <v:textbox style="mso-next-textbox:#_x0000_s1584">
                      <w:txbxContent>
                        <w:p w:rsidR="00B234EA" w:rsidRDefault="00B234EA" w:rsidP="00FE3212">
                          <w:r w:rsidRPr="00FE3212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</w:rPr>
                            <w:object w:dxaOrig="300" w:dyaOrig="380">
                              <v:shape id="_x0000_i1129" type="#_x0000_t75" style="width:12.9pt;height:16.3pt" o:ole="">
                                <v:imagedata r:id="rId122" o:title=""/>
                              </v:shape>
                              <o:OLEObject Type="Embed" ProgID="Equation.DSMT4" ShapeID="_x0000_i1129" DrawAspect="Content" ObjectID="_1675533886" r:id="rId123"/>
                            </w:object>
                          </w:r>
                        </w:p>
                      </w:txbxContent>
                    </v:textbox>
                  </v:shape>
                  <v:rect id="_x0000_s1509" style="position:absolute;left:2080;top:1747;width:8;height:67;rotation:13622397fd" o:regroupid="23" strokecolor="white"/>
                  <v:shape id="_x0000_s1510" type="#_x0000_t19" style="position:absolute;left:2205;top:1882;width:25;height:89;rotation:13622397fd" o:regroupid="23"/>
                  <v:shape id="_x0000_s1511" type="#_x0000_t19" style="position:absolute;left:2227;top:1894;width:26;height:89;rotation:-13622397fd;flip:x" o:regroupid="23"/>
                  <v:shape id="_x0000_s1512" type="#_x0000_t19" style="position:absolute;left:2245;top:1813;width:67;height:90;rotation:-13622397fd;flip:y" o:regroupid="23"/>
                  <v:shape id="_x0000_s1513" type="#_x0000_t19" style="position:absolute;left:2231;top:1806;width:66;height:90;rotation:13622397fd;flip:x y" o:regroupid="23"/>
                  <v:shape id="_x0000_s1514" type="#_x0000_t19" style="position:absolute;left:1773;top:1654;width:26;height:89;rotation:13622397fd" o:regroupid="23"/>
                  <v:shape id="_x0000_s1515" type="#_x0000_t19" style="position:absolute;left:1796;top:1666;width:26;height:89;rotation:-13622397fd;flip:x" o:regroupid="23"/>
                  <v:shape id="_x0000_s1516" type="#_x0000_t19" style="position:absolute;left:1813;top:1584;width:67;height:90;rotation:-13622397fd;flip:y" o:regroupid="23"/>
                  <v:shape id="_x0000_s1517" type="#_x0000_t19" style="position:absolute;left:1799;top:1578;width:67;height:90;rotation:13622397fd;flip:x y" o:regroupid="23"/>
                  <v:shape id="_x0000_s1518" type="#_x0000_t19" style="position:absolute;left:1845;top:1692;width:26;height:89;rotation:13622397fd" o:regroupid="23"/>
                  <v:shape id="_x0000_s1519" type="#_x0000_t19" style="position:absolute;left:1868;top:1704;width:26;height:89;rotation:-13622397fd;flip:x" o:regroupid="23"/>
                  <v:shape id="_x0000_s1520" type="#_x0000_t19" style="position:absolute;left:1886;top:1622;width:66;height:90;rotation:-13622397fd;flip:y" o:regroupid="23"/>
                  <v:shape id="_x0000_s1521" type="#_x0000_t19" style="position:absolute;left:1872;top:1616;width:66;height:90;rotation:13622397fd;flip:x y" o:regroupid="23"/>
                  <v:shape id="_x0000_s1522" type="#_x0000_t19" style="position:absolute;left:1917;top:1730;width:26;height:89;rotation:13622397fd" o:regroupid="23"/>
                  <v:shape id="_x0000_s1523" type="#_x0000_t19" style="position:absolute;left:1940;top:1742;width:26;height:89;rotation:-13622397fd;flip:x" o:regroupid="23"/>
                  <v:shape id="_x0000_s1524" type="#_x0000_t19" style="position:absolute;left:1957;top:1660;width:66;height:90;rotation:-13622397fd;flip:y" o:regroupid="23"/>
                  <v:shape id="_x0000_s1525" type="#_x0000_t19" style="position:absolute;left:1943;top:1654;width:67;height:90;rotation:13622397fd;flip:x y" o:regroupid="23"/>
                  <v:shape id="_x0000_s1526" type="#_x0000_t19" style="position:absolute;left:1988;top:1768;width:25;height:89;rotation:13622397fd" o:regroupid="23"/>
                  <v:shape id="_x0000_s1527" type="#_x0000_t19" style="position:absolute;left:2011;top:1780;width:26;height:89;rotation:-13622397fd;flip:x" o:regroupid="23"/>
                  <v:shape id="_x0000_s1528" type="#_x0000_t19" style="position:absolute;left:2030;top:1699;width:66;height:90;rotation:-13622397fd;flip:y" o:regroupid="23"/>
                  <v:shape id="_x0000_s1529" type="#_x0000_t19" style="position:absolute;left:2015;top:1692;width:67;height:90;rotation:13622397fd;flip:x y" o:regroupid="23"/>
                  <v:shape id="_x0000_s1530" type="#_x0000_t19" style="position:absolute;left:2061;top:1806;width:25;height:89;rotation:13622397fd" o:regroupid="23"/>
                  <v:shape id="_x0000_s1531" type="#_x0000_t19" style="position:absolute;left:2084;top:1818;width:26;height:89;rotation:-13622397fd;flip:x" o:regroupid="23"/>
                  <v:shape id="_x0000_s1532" type="#_x0000_t19" style="position:absolute;left:2100;top:1736;width:67;height:90;rotation:-13622397fd;flip:y" o:regroupid="23"/>
                  <v:shape id="_x0000_s1533" type="#_x0000_t19" style="position:absolute;left:2087;top:1730;width:67;height:90;rotation:13622397fd;flip:x y" o:regroupid="23"/>
                  <v:shape id="_x0000_s1534" type="#_x0000_t19" style="position:absolute;left:2133;top:1844;width:25;height:89;rotation:13622397fd" o:regroupid="23"/>
                  <v:shape id="_x0000_s1535" type="#_x0000_t19" style="position:absolute;left:2154;top:1856;width:27;height:89;rotation:-13622397fd;flip:x" o:regroupid="23"/>
                  <v:shape id="_x0000_s1536" type="#_x0000_t19" style="position:absolute;left:2173;top:1774;width:66;height:90;rotation:-13622397fd;flip:y" o:regroupid="23"/>
                  <v:shape id="_x0000_s1537" type="#_x0000_t19" style="position:absolute;left:2159;top:1768;width:66;height:90;rotation:13622397fd;flip:x y" o:regroupid="23"/>
                  <v:shape id="_x0000_s1538" type="#_x0000_t19" style="position:absolute;left:1743;top:1547;width:66;height:90;rotation:-13622397fd;flip:y" o:regroupid="23"/>
                  <v:shape id="_x0000_s1539" type="#_x0000_t19" style="position:absolute;left:2305;top:1846;width:67;height:90;rotation:13622397fd;flip:x y" o:regroupid="23"/>
                  <v:line id="_x0000_s1540" style="position:absolute;rotation:-13622397fd;flip:x" from="2337,1978" to="2448,1979" o:regroupid="23">
                    <v:stroke startarrowwidth="wide" endarrowwidth="wide"/>
                  </v:line>
                  <v:line id="_x0000_s1541" style="position:absolute;rotation:-13622397fd;flip:x" from="1622,1588" to="1733,1588" o:regroupid="23">
                    <v:stroke startarrowwidth="wide" endarrowwidth="wide"/>
                  </v:line>
                  <v:group id="_x0000_s1543" style="position:absolute;left:1375;top:1642;width:106;height:193;rotation:15868803fd;flip:x" coordsize="20001,20020" o:regroupid="23">
                    <v:line id="_x0000_s1544" style="position:absolute" from="0,0" to="12062,70" strokeweight="1pt">
                      <v:stroke startarrowwidth="wide" endarrowwidth="wide"/>
                    </v:line>
                    <v:line id="_x0000_s1545" style="position:absolute" from="0,0" to="20001,20020" strokeweight="1pt">
                      <v:stroke startarrowwidth="wide" endarrowwidth="wide"/>
                    </v:line>
                  </v:group>
                  <v:group id="_x0000_s1546" style="position:absolute;left:1405;top:1587;width:106;height:193;rotation:15868803fd;flip:x" coordsize="20001,20020" o:regroupid="23">
                    <v:line id="_x0000_s1547" style="position:absolute" from="0,0" to="12062,70" strokeweight="1pt">
                      <v:stroke startarrowwidth="wide" endarrowwidth="wide"/>
                    </v:line>
                    <v:line id="_x0000_s1548" style="position:absolute" from="0,0" to="20001,20020" strokeweight="1pt">
                      <v:stroke startarrowwidth="wide" endarrowwidth="wide"/>
                    </v:line>
                  </v:group>
                  <v:group id="_x0000_s1549" style="position:absolute;left:1433;top:1533;width:106;height:193;rotation:15868803fd;flip:x" coordsize="20001,20020" o:regroupid="23">
                    <v:line id="_x0000_s1550" style="position:absolute" from="0,0" to="12062,70" strokeweight="1pt">
                      <v:stroke startarrowwidth="wide" endarrowwidth="wide"/>
                    </v:line>
                    <v:line id="_x0000_s1551" style="position:absolute" from="0,0" to="20001,20020" strokeweight="1pt">
                      <v:stroke startarrowwidth="wide" endarrowwidth="wide"/>
                    </v:line>
                  </v:group>
                  <v:group id="_x0000_s1552" style="position:absolute;left:1463;top:1477;width:106;height:193;rotation:15868803fd;flip:x" coordsize="20001,20020" o:regroupid="23">
                    <v:line id="_x0000_s1553" style="position:absolute" from="0,0" to="12062,70" strokeweight="1pt">
                      <v:stroke startarrowwidth="wide" endarrowwidth="wide"/>
                    </v:line>
                    <v:line id="_x0000_s1554" style="position:absolute" from="0,0" to="20001,20020" strokeweight="1pt">
                      <v:stroke startarrowwidth="wide" endarrowwidth="wide"/>
                    </v:line>
                  </v:group>
                  <v:group id="_x0000_s1555" style="position:absolute;left:1492;top:1420;width:106;height:193;rotation:15868803fd;flip:x" coordsize="20001,20020" o:regroupid="23">
                    <v:line id="_x0000_s1556" style="position:absolute" from="0,0" to="12062,70" strokeweight="1pt">
                      <v:stroke startarrowwidth="wide" endarrowwidth="wide"/>
                    </v:line>
                    <v:line id="_x0000_s1557" style="position:absolute" from="0,0" to="20001,20020" strokeweight="1pt">
                      <v:stroke startarrowwidth="wide" endarrowwidth="wide"/>
                    </v:line>
                  </v:group>
                  <v:group id="_x0000_s1558" style="position:absolute;left:1522;top:1365;width:106;height:193;rotation:15868803fd;flip:x" coordsize="20001,20020" o:regroupid="23">
                    <v:line id="_x0000_s1559" style="position:absolute" from="0,0" to="12062,70" strokeweight="1pt">
                      <v:stroke startarrowwidth="wide" endarrowwidth="wide"/>
                    </v:line>
                    <v:line id="_x0000_s1560" style="position:absolute" from="0,0" to="20001,20020" strokeweight="1pt">
                      <v:stroke startarrowwidth="wide" endarrowwidth="wide"/>
                    </v:line>
                  </v:group>
                </v:group>
              </w:pict>
            </w:r>
            <w:r w:rsidR="000F6C25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1- أكتب عبارة </w:t>
            </w:r>
            <w:r w:rsidR="000F6C25" w:rsidRPr="000F6C25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720" w:dyaOrig="440">
                <v:shape id="_x0000_i1064" type="#_x0000_t75" style="width:34.65pt;height:21.75pt" o:ole="">
                  <v:imagedata r:id="rId124" o:title=""/>
                </v:shape>
                <o:OLEObject Type="Embed" ProgID="Equation.DSMT4" ShapeID="_x0000_i1064" DrawAspect="Content" ObjectID="_1675533821" r:id="rId125"/>
              </w:object>
            </w:r>
            <w:r w:rsidR="000F6C25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عند انتقال الكرة من</w:t>
            </w:r>
            <w:r w:rsidR="000F6C25" w:rsidRPr="001916C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79" w:dyaOrig="279">
                <v:shape id="_x0000_i1065" type="#_x0000_t75" style="width:13.6pt;height:13.6pt" o:ole="">
                  <v:imagedata r:id="rId93" o:title=""/>
                </v:shape>
                <o:OLEObject Type="Embed" ProgID="Equation.DSMT4" ShapeID="_x0000_i1065" DrawAspect="Content" ObjectID="_1675533822" r:id="rId126"/>
              </w:object>
            </w:r>
            <w:r w:rsidR="000F6C25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إلى </w:t>
            </w:r>
            <w:r w:rsidR="000F6C25" w:rsidRPr="001916C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60" w:dyaOrig="279">
                <v:shape id="_x0000_i1066" type="#_x0000_t75" style="width:12.9pt;height:13.6pt" o:ole="">
                  <v:imagedata r:id="rId127" o:title=""/>
                </v:shape>
                <o:OLEObject Type="Embed" ProgID="Equation.DSMT4" ShapeID="_x0000_i1066" DrawAspect="Content" ObjectID="_1675533823" r:id="rId128"/>
              </w:object>
            </w:r>
            <w:r w:rsidR="000F6C25"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ثمّ استنتج </w:t>
            </w:r>
          </w:p>
          <w:p w:rsidR="000F6C25" w:rsidRDefault="000F6C25" w:rsidP="000F6C25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قيمة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79" w:dyaOrig="279">
                <v:shape id="_x0000_i1067" type="#_x0000_t75" style="width:13.6pt;height:13.6pt" o:ole="">
                  <v:imagedata r:id="rId97" o:title=""/>
                </v:shape>
                <o:OLEObject Type="Embed" ProgID="Equation.DSMT4" ShapeID="_x0000_i1067" DrawAspect="Content" ObjectID="_1675533824" r:id="rId129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علما أنّ </w:t>
            </w:r>
            <w:r w:rsidRPr="000F6C25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579" w:dyaOrig="440">
                <v:shape id="_x0000_i1068" type="#_x0000_t75" style="width:76.75pt;height:21.75pt" o:ole="">
                  <v:imagedata r:id="rId130" o:title=""/>
                </v:shape>
                <o:OLEObject Type="Embed" ProgID="Equation.DSMT4" ShapeID="_x0000_i1068" DrawAspect="Content" ObjectID="_1675533825" r:id="rId131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FF342F" w:rsidRDefault="00FF342F" w:rsidP="00FF342F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2- علما أنّ الكرة تصل إلى الموضع </w:t>
            </w:r>
            <w:r w:rsidRPr="008E2024">
              <w:rPr>
                <w:rFonts w:ascii="Microsoft Sans Serif" w:eastAsiaTheme="minorHAnsi" w:hAnsi="Microsoft Sans Serif" w:cs="Microsoft Sans Serif"/>
                <w:position w:val="-4"/>
                <w:sz w:val="28"/>
                <w:szCs w:val="28"/>
                <w:lang w:eastAsia="en-US"/>
              </w:rPr>
              <w:object w:dxaOrig="260" w:dyaOrig="279">
                <v:shape id="_x0000_i1069" type="#_x0000_t75" style="width:12.9pt;height:13.6pt" o:ole="">
                  <v:imagedata r:id="rId132" o:title=""/>
                </v:shape>
                <o:OLEObject Type="Embed" ProgID="Equation.DSMT4" ShapeID="_x0000_i1069" DrawAspect="Content" ObjectID="_1675533826" r:id="rId133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بسرعة </w:t>
            </w:r>
            <w:r w:rsidRPr="00FF342F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280" w:dyaOrig="380">
                <v:shape id="_x0000_i1070" type="#_x0000_t75" style="width:61.8pt;height:18.35pt" o:ole="">
                  <v:imagedata r:id="rId134" o:title=""/>
                </v:shape>
                <o:OLEObject Type="Embed" ProgID="Equation.DSMT4" ShapeID="_x0000_i1070" DrawAspect="Content" ObjectID="_1675533827" r:id="rId135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FF342F" w:rsidRDefault="00FF342F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- استنتج المسافة </w:t>
            </w:r>
            <w:r w:rsidRPr="00FF342F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460" w:dyaOrig="300">
                <v:shape id="_x0000_i1071" type="#_x0000_t75" style="width:22.4pt;height:14.95pt" o:ole="">
                  <v:imagedata r:id="rId136" o:title=""/>
                </v:shape>
                <o:OLEObject Type="Embed" ProgID="Equation.DSMT4" ShapeID="_x0000_i1071" DrawAspect="Content" ObjectID="_1675533828" r:id="rId137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التي قطعتها الكرة على المستوي المائل .</w:t>
            </w:r>
          </w:p>
          <w:p w:rsidR="009107E2" w:rsidRDefault="009107E2" w:rsidP="009107E2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9107E2" w:rsidRDefault="00FF342F" w:rsidP="009107E2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تعطى </w:t>
            </w:r>
            <w:r w:rsidRPr="00FF342F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859" w:dyaOrig="380">
                <v:shape id="_x0000_i1072" type="#_x0000_t75" style="width:41.45pt;height:18.35pt" o:ole="">
                  <v:imagedata r:id="rId138" o:title=""/>
                </v:shape>
                <o:OLEObject Type="Embed" ProgID="Equation.DSMT4" ShapeID="_x0000_i1072" DrawAspect="Content" ObjectID="_1675533829" r:id="rId139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، </w:t>
            </w:r>
            <w:r w:rsidRPr="00FF342F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440" w:dyaOrig="360">
                <v:shape id="_x0000_i1073" type="#_x0000_t75" style="width:69.95pt;height:17.65pt" o:ole="">
                  <v:imagedata r:id="rId140" o:title=""/>
                </v:shape>
                <o:OLEObject Type="Embed" ProgID="Equation.DSMT4" ShapeID="_x0000_i1073" DrawAspect="Content" ObjectID="_1675533830" r:id="rId141"/>
              </w:object>
            </w:r>
          </w:p>
          <w:p w:rsidR="009107E2" w:rsidRDefault="009107E2" w:rsidP="009107E2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0954DC" w:rsidRDefault="000954DC" w:rsidP="007E5D17">
            <w:pPr>
              <w:bidi/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</w:pPr>
            <w:r w:rsidRPr="00047BE0">
              <w:rPr>
                <w:rFonts w:ascii="Courier New" w:hAnsi="Courier New" w:cs="Sultan normal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>
              <w:rPr>
                <w:rFonts w:ascii="Courier New" w:hAnsi="Courier New" w:cs="Sultan normal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ثالث</w:t>
            </w:r>
            <w:r w:rsidRPr="00047BE0">
              <w:rPr>
                <w:rFonts w:ascii="Courier New" w:hAnsi="Courier New" w:cs="Sultan normal"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7E5D17" w:rsidRPr="007E5D17">
              <w:rPr>
                <w:rFonts w:asciiTheme="majorHAnsi" w:hAnsiTheme="majorHAnsi" w:cs="Sultan normal" w:hint="cs"/>
                <w:b/>
                <w:bCs/>
                <w:sz w:val="28"/>
                <w:szCs w:val="28"/>
                <w:rtl/>
                <w:lang w:bidi="ar-DZ"/>
              </w:rPr>
              <w:t>7,5 ن</w:t>
            </w:r>
            <w:r w:rsidR="007E5D17">
              <w:rPr>
                <w:rFonts w:asciiTheme="majorHAnsi" w:hAnsiTheme="majorHAnsi" w:cs="Sultan norm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E5D17">
              <w:rPr>
                <w:rFonts w:ascii="Courier New" w:hAnsi="Courier New" w:cs="Courier New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0954DC" w:rsidRDefault="000954DC" w:rsidP="000954DC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لدراسة </w: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تطور التحول الكيميائي </w:t>
            </w:r>
            <w:proofErr w:type="spellStart"/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>المنمذج</w:t>
            </w:r>
            <w:proofErr w:type="spellEnd"/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بالمعادلة الكيمائية التالية : </w:t>
            </w:r>
          </w:p>
          <w:p w:rsidR="000954DC" w:rsidRDefault="000954DC" w:rsidP="000954DC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                                   </w: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</w:t>
            </w:r>
            <w:r w:rsidRPr="00905793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7200" w:dyaOrig="440">
                <v:shape id="_x0000_i1074" type="#_x0000_t75" style="width:360.7pt;height:21.75pt" o:ole="">
                  <v:imagedata r:id="rId142" o:title=""/>
                </v:shape>
                <o:OLEObject Type="Embed" ProgID="Equation.DSMT4" ShapeID="_x0000_i1074" DrawAspect="Content" ObjectID="_1675533831" r:id="rId143"/>
              </w:objec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               </w:t>
            </w:r>
          </w:p>
          <w:p w:rsidR="000954DC" w:rsidRDefault="000954DC" w:rsidP="000954DC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>ن</w: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>مزج</w: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حجم</w: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</w:t>
            </w:r>
            <w:r w:rsidRPr="007E0AEA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279" w:dyaOrig="380">
                <v:shape id="_x0000_i1075" type="#_x0000_t75" style="width:13.6pt;height:19pt" o:ole="">
                  <v:imagedata r:id="rId144" o:title=""/>
                </v:shape>
                <o:OLEObject Type="Embed" ProgID="Equation.DSMT4" ShapeID="_x0000_i1075" DrawAspect="Content" ObjectID="_1675533832" r:id="rId145"/>
              </w:objec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من محلول </w:t>
            </w:r>
            <w:proofErr w:type="spellStart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>ثيوكبريتات</w:t>
            </w:r>
            <w:proofErr w:type="spellEnd"/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  <w:lang w:bidi="ar-DZ"/>
              </w:rPr>
              <w:t xml:space="preserve"> الصوديوم </w:t>
            </w:r>
            <w:r w:rsidRPr="007E0AEA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760" w:dyaOrig="440">
                <v:shape id="_x0000_i1076" type="#_x0000_t75" style="width:89pt;height:22.4pt" o:ole="">
                  <v:imagedata r:id="rId146" o:title=""/>
                </v:shape>
                <o:OLEObject Type="Embed" ProgID="Equation.DSMT4" ShapeID="_x0000_i1076" DrawAspect="Content" ObjectID="_1675533833" r:id="rId147"/>
              </w:objec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تركيزه المولي </w:t>
            </w:r>
            <w:r w:rsidRPr="007E0AEA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980" w:dyaOrig="380">
                <v:shape id="_x0000_i1077" type="#_x0000_t75" style="width:99.15pt;height:19pt" o:ole="">
                  <v:imagedata r:id="rId148" o:title=""/>
                </v:shape>
                <o:OLEObject Type="Embed" ProgID="Equation.DSMT4" ShapeID="_x0000_i1077" DrawAspect="Content" ObjectID="_1675533834" r:id="rId149"/>
              </w:objec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</w: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مع حجم </w: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</w:t>
            </w:r>
            <w:r w:rsidRPr="007E0AEA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300" w:dyaOrig="380">
                <v:shape id="_x0000_i1078" type="#_x0000_t75" style="width:64.55pt;height:19pt" o:ole="">
                  <v:imagedata r:id="rId150" o:title=""/>
                </v:shape>
                <o:OLEObject Type="Embed" ProgID="Equation.DSMT4" ShapeID="_x0000_i1078" DrawAspect="Content" ObjectID="_1675533835" r:id="rId151"/>
              </w:object>
            </w:r>
            <w:r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من </w: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محلول حمض </w:t>
            </w:r>
            <w:proofErr w:type="spellStart"/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>كلور</w:t>
            </w:r>
            <w:proofErr w:type="spellEnd"/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الماء</w:t>
            </w:r>
            <w:r w:rsidRPr="007E0AEA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1440" w:dyaOrig="440">
                <v:shape id="_x0000_i1079" type="#_x0000_t75" style="width:1in;height:21.75pt" o:ole="">
                  <v:imagedata r:id="rId152" o:title=""/>
                </v:shape>
                <o:OLEObject Type="Embed" ProgID="Equation.DSMT4" ShapeID="_x0000_i1079" DrawAspect="Content" ObjectID="_1675533836" r:id="rId153"/>
              </w:objec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تركيزه المولي </w:t>
            </w:r>
            <w:r w:rsidRPr="007E0AEA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2020" w:dyaOrig="380">
                <v:shape id="_x0000_i1080" type="#_x0000_t75" style="width:101.9pt;height:19pt" o:ole="">
                  <v:imagedata r:id="rId154" o:title=""/>
                </v:shape>
                <o:OLEObject Type="Embed" ProgID="Equation.DSMT4" ShapeID="_x0000_i1080" DrawAspect="Content" ObjectID="_1675533837" r:id="rId155"/>
              </w:object>
            </w:r>
            <w:r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.</w:t>
            </w:r>
          </w:p>
          <w:p w:rsidR="000954DC" w:rsidRDefault="000954DC" w:rsidP="000954DC">
            <w:pPr>
              <w:tabs>
                <w:tab w:val="right" w:pos="10390"/>
              </w:tabs>
              <w:bidi/>
              <w:rPr>
                <w:rFonts w:asciiTheme="majorHAnsi" w:hAnsiTheme="majorHAnsi" w:cs="Microsoft Sans Serif"/>
                <w:sz w:val="28"/>
                <w:szCs w:val="28"/>
                <w:rtl/>
              </w:rPr>
            </w:pPr>
            <w:r>
              <w:rPr>
                <w:rFonts w:asciiTheme="majorHAnsi" w:hAnsiTheme="majorHAnsi" w:cs="Microsoft Sans Serif"/>
                <w:sz w:val="28"/>
                <w:szCs w:val="28"/>
                <w:rtl/>
              </w:rPr>
              <w:t>1- أنشئ جدولا لتقدم التفاعل  .</w:t>
            </w:r>
            <w:r>
              <w:rPr>
                <w:rFonts w:asciiTheme="majorHAnsi" w:hAnsiTheme="majorHAnsi" w:cs="Microsoft Sans Serif"/>
                <w:sz w:val="28"/>
                <w:szCs w:val="28"/>
                <w:rtl/>
              </w:rPr>
              <w:tab/>
            </w: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 xml:space="preserve">2- أثبت أنّ عبارة </w:t>
            </w:r>
            <w:proofErr w:type="spellStart"/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>الناقلية</w:t>
            </w:r>
            <w:proofErr w:type="spellEnd"/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 xml:space="preserve"> </w:t>
            </w:r>
            <w:r w:rsidRPr="00756003">
              <w:rPr>
                <w:rFonts w:asciiTheme="majorHAnsi" w:eastAsiaTheme="minorHAnsi" w:hAnsiTheme="majorHAnsi" w:cs="Microsoft Sans Serif"/>
                <w:position w:val="-6"/>
                <w:sz w:val="28"/>
                <w:szCs w:val="28"/>
                <w:lang w:eastAsia="en-US"/>
              </w:rPr>
              <w:object w:dxaOrig="240" w:dyaOrig="300">
                <v:shape id="_x0000_i1081" type="#_x0000_t75" style="width:11.55pt;height:14.95pt" o:ole="">
                  <v:imagedata r:id="rId156" o:title=""/>
                </v:shape>
                <o:OLEObject Type="Embed" ProgID="Equation.DSMT4" ShapeID="_x0000_i1081" DrawAspect="Content" ObjectID="_1675533838" r:id="rId157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 w:bidi="ar-DZ"/>
              </w:rPr>
              <w:t xml:space="preserve"> </w: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للمزيج التفاعلي تكتب على الشكل :</w:t>
            </w:r>
            <w:r w:rsidRPr="006E3232">
              <w:rPr>
                <w:rFonts w:asciiTheme="majorHAnsi" w:eastAsiaTheme="minorHAnsi" w:hAnsiTheme="majorHAnsi" w:cs="Microsoft Sans Serif"/>
                <w:position w:val="-6"/>
                <w:sz w:val="28"/>
                <w:szCs w:val="28"/>
                <w:lang w:eastAsia="en-US"/>
              </w:rPr>
              <w:object w:dxaOrig="1180" w:dyaOrig="300">
                <v:shape id="_x0000_i1082" type="#_x0000_t75" style="width:57.05pt;height:14.95pt" o:ole="">
                  <v:imagedata r:id="rId158" o:title=""/>
                </v:shape>
                <o:OLEObject Type="Embed" ProgID="Equation.DSMT4" ShapeID="_x0000_i1082" DrawAspect="Content" ObjectID="_1675533839" r:id="rId159"/>
              </w:object>
            </w:r>
          </w:p>
          <w:p w:rsidR="000954DC" w:rsidRPr="00A15A4D" w:rsidRDefault="00F31C33" w:rsidP="000954DC">
            <w:pPr>
              <w:bidi/>
              <w:rPr>
                <w:rFonts w:ascii="Microsoft Sans Serif" w:hAnsi="Microsoft Sans Serif" w:cs="Microsoft Sans Serif"/>
                <w:sz w:val="28"/>
                <w:szCs w:val="28"/>
                <w:rtl/>
              </w:rPr>
            </w:pPr>
            <w:r w:rsidRPr="00F31C33">
              <w:rPr>
                <w:rFonts w:cs="Sultan normal"/>
                <w:noProof/>
                <w:sz w:val="28"/>
                <w:szCs w:val="28"/>
                <w:rtl/>
                <w:lang w:eastAsia="en-US"/>
              </w:rPr>
              <w:pict>
                <v:group id="_x0000_s5569" style="position:absolute;left:0;text-align:left;margin-left:11.5pt;margin-top:35.7pt;width:162.95pt;height:186.35pt;z-index:252081152" coordorigin="1026,5718" coordsize="3259,3727">
                  <v:shape id="_x0000_s5570" type="#_x0000_t32" style="position:absolute;left:1461;top:6400;width:1360;height:964" o:connectortype="straight" strokeweight="1.5pt"/>
                  <v:group id="_x0000_s5571" style="position:absolute;left:1453;top:6117;width:2268;height:2835" coordorigin="1128,992" coordsize="2268,2835">
                    <v:line id="_x0000_s5572" style="position:absolute;mso-wrap-style:tight" from="1128,992" to="1128,3827" strokeweight=".25pt">
                      <v:stroke dashstyle="1 1" endcap="round"/>
                    </v:line>
                    <v:line id="_x0000_s5573" style="position:absolute;mso-wrap-style:tight" from="1185,992" to="1185,3827" strokeweight=".25pt">
                      <v:stroke dashstyle="1 1" endcap="round"/>
                    </v:line>
                    <v:line id="_x0000_s5574" style="position:absolute;mso-wrap-style:tight" from="1241,992" to="1241,3827" strokeweight=".25pt">
                      <v:stroke dashstyle="1 1" endcap="round"/>
                    </v:line>
                    <v:line id="_x0000_s5575" style="position:absolute;mso-wrap-style:tight" from="1298,992" to="1298,3827" strokeweight=".25pt">
                      <v:stroke dashstyle="1 1" endcap="round"/>
                    </v:line>
                    <v:line id="_x0000_s5576" style="position:absolute;mso-wrap-style:tight" from="1355,992" to="1355,3827" strokeweight=".25pt">
                      <v:stroke dashstyle="1 1" endcap="round"/>
                    </v:line>
                    <v:line id="_x0000_s5577" style="position:absolute;mso-wrap-style:tight" from="1411,992" to="1411,3827" strokeweight=".25pt">
                      <v:stroke dashstyle="1 1" endcap="round"/>
                    </v:line>
                    <v:line id="_x0000_s5578" style="position:absolute;mso-wrap-style:tight" from="1468,992" to="1468,3827" strokeweight=".25pt">
                      <v:stroke dashstyle="1 1" endcap="round"/>
                    </v:line>
                    <v:line id="_x0000_s5579" style="position:absolute;mso-wrap-style:tight" from="1525,992" to="1525,3827" strokeweight=".25pt">
                      <v:stroke dashstyle="1 1" endcap="round"/>
                    </v:line>
                    <v:line id="_x0000_s5580" style="position:absolute;mso-wrap-style:tight" from="1582,992" to="1582,3827" strokeweight=".25pt">
                      <v:stroke dashstyle="1 1" endcap="round"/>
                    </v:line>
                    <v:line id="_x0000_s5581" style="position:absolute;mso-wrap-style:tight" from="1638,992" to="1638,3827" strokeweight=".25pt">
                      <v:stroke dashstyle="1 1" endcap="round"/>
                    </v:line>
                    <v:line id="_x0000_s5582" style="position:absolute;mso-wrap-style:tight" from="1695,992" to="1695,3827" strokeweight=".25pt">
                      <v:stroke dashstyle="1 1" endcap="round"/>
                    </v:line>
                    <v:line id="_x0000_s5583" style="position:absolute;mso-wrap-style:tight" from="1752,992" to="1752,3827" strokeweight=".25pt">
                      <v:stroke dashstyle="1 1" endcap="round"/>
                    </v:line>
                    <v:line id="_x0000_s5584" style="position:absolute;mso-wrap-style:tight" from="1808,992" to="1808,3827" strokeweight=".25pt">
                      <v:stroke dashstyle="1 1" endcap="round"/>
                    </v:line>
                    <v:line id="_x0000_s5585" style="position:absolute;mso-wrap-style:tight" from="1865,992" to="1865,3827" strokeweight=".25pt">
                      <v:stroke dashstyle="1 1" endcap="round"/>
                    </v:line>
                    <v:line id="_x0000_s5586" style="position:absolute;mso-wrap-style:tight" from="1922,992" to="1922,3827" strokeweight=".25pt">
                      <v:stroke dashstyle="1 1" endcap="round"/>
                    </v:line>
                    <v:line id="_x0000_s5587" style="position:absolute;mso-wrap-style:tight" from="1978,992" to="1978,3827" strokeweight=".25pt">
                      <v:stroke dashstyle="1 1" endcap="round"/>
                    </v:line>
                    <v:line id="_x0000_s5588" style="position:absolute;mso-wrap-style:tight" from="2035,992" to="2035,3827" strokeweight=".25pt">
                      <v:stroke dashstyle="1 1" endcap="round"/>
                    </v:line>
                    <v:line id="_x0000_s5589" style="position:absolute;mso-wrap-style:tight" from="2092,992" to="2092,3827" strokeweight=".25pt">
                      <v:stroke dashstyle="1 1" endcap="round"/>
                    </v:line>
                    <v:line id="_x0000_s5590" style="position:absolute;mso-wrap-style:tight" from="2148,992" to="2148,3827" strokeweight=".25pt">
                      <v:stroke dashstyle="1 1" endcap="round"/>
                    </v:line>
                    <v:line id="_x0000_s5591" style="position:absolute;mso-wrap-style:tight" from="2205,992" to="2205,3827" strokeweight=".25pt">
                      <v:stroke dashstyle="1 1" endcap="round"/>
                    </v:line>
                    <v:line id="_x0000_s5592" style="position:absolute;mso-wrap-style:tight" from="2262,992" to="2262,3827" strokeweight=".25pt">
                      <v:stroke dashstyle="1 1" endcap="round"/>
                    </v:line>
                    <v:line id="_x0000_s5593" style="position:absolute;mso-wrap-style:tight" from="2319,992" to="2319,3827" strokeweight=".25pt">
                      <v:stroke dashstyle="1 1" endcap="round"/>
                    </v:line>
                    <v:line id="_x0000_s5594" style="position:absolute;mso-wrap-style:tight" from="2375,992" to="2375,3827" strokeweight=".25pt">
                      <v:stroke dashstyle="1 1" endcap="round"/>
                    </v:line>
                    <v:line id="_x0000_s5595" style="position:absolute;mso-wrap-style:tight" from="2432,992" to="2432,3827" strokeweight=".25pt">
                      <v:stroke dashstyle="1 1" endcap="round"/>
                    </v:line>
                    <v:line id="_x0000_s5596" style="position:absolute;mso-wrap-style:tight" from="2489,992" to="2489,3827" strokeweight=".25pt">
                      <v:stroke dashstyle="1 1" endcap="round"/>
                    </v:line>
                    <v:line id="_x0000_s5597" style="position:absolute;mso-wrap-style:tight" from="2545,992" to="2545,3827" strokeweight=".25pt">
                      <v:stroke dashstyle="1 1" endcap="round"/>
                    </v:line>
                    <v:line id="_x0000_s5598" style="position:absolute;mso-wrap-style:tight" from="2602,992" to="2602,3827" strokeweight=".25pt">
                      <v:stroke dashstyle="1 1" endcap="round"/>
                    </v:line>
                    <v:line id="_x0000_s5599" style="position:absolute;mso-wrap-style:tight" from="2659,992" to="2659,3827" strokeweight=".25pt">
                      <v:stroke dashstyle="1 1" endcap="round"/>
                    </v:line>
                    <v:line id="_x0000_s5600" style="position:absolute;mso-wrap-style:tight" from="2715,992" to="2715,3827" strokeweight=".25pt">
                      <v:stroke dashstyle="1 1" endcap="round"/>
                    </v:line>
                    <v:line id="_x0000_s5601" style="position:absolute;mso-wrap-style:tight" from="2772,992" to="2772,3827" strokeweight=".25pt">
                      <v:stroke dashstyle="1 1" endcap="round"/>
                    </v:line>
                    <v:line id="_x0000_s5602" style="position:absolute;mso-wrap-style:tight" from="2829,992" to="2829,3827" strokeweight=".25pt">
                      <v:stroke dashstyle="1 1" endcap="round"/>
                    </v:line>
                    <v:line id="_x0000_s5603" style="position:absolute;mso-wrap-style:tight" from="2885,992" to="2885,3827" strokeweight=".25pt">
                      <v:stroke dashstyle="1 1" endcap="round"/>
                    </v:line>
                    <v:line id="_x0000_s5604" style="position:absolute;mso-wrap-style:tight" from="2942,992" to="2942,3827" strokeweight=".25pt">
                      <v:stroke dashstyle="1 1" endcap="round"/>
                    </v:line>
                    <v:line id="_x0000_s5605" style="position:absolute;mso-wrap-style:tight" from="2999,992" to="2999,3827" strokeweight=".25pt">
                      <v:stroke dashstyle="1 1" endcap="round"/>
                    </v:line>
                    <v:line id="_x0000_s5606" style="position:absolute;mso-wrap-style:tight" from="3056,992" to="3056,3827" strokeweight=".25pt">
                      <v:stroke dashstyle="1 1" endcap="round"/>
                    </v:line>
                    <v:line id="_x0000_s5607" style="position:absolute;mso-wrap-style:tight" from="3112,992" to="3112,3827" strokeweight=".25pt">
                      <v:stroke dashstyle="1 1" endcap="round"/>
                    </v:line>
                    <v:line id="_x0000_s5608" style="position:absolute;mso-wrap-style:tight" from="3169,992" to="3169,3827" strokeweight=".25pt">
                      <v:stroke dashstyle="1 1" endcap="round"/>
                    </v:line>
                    <v:line id="_x0000_s5609" style="position:absolute;mso-wrap-style:tight" from="3226,992" to="3226,3827" strokeweight=".25pt">
                      <v:stroke dashstyle="1 1" endcap="round"/>
                    </v:line>
                    <v:line id="_x0000_s5610" style="position:absolute;mso-wrap-style:tight" from="3282,992" to="3282,3827" strokeweight=".25pt">
                      <v:stroke dashstyle="1 1" endcap="round"/>
                    </v:line>
                    <v:line id="_x0000_s5611" style="position:absolute;mso-wrap-style:tight" from="3339,992" to="3339,3827" strokeweight=".25pt">
                      <v:stroke dashstyle="1 1" endcap="round"/>
                    </v:line>
                    <v:line id="_x0000_s5612" style="position:absolute;mso-wrap-style:tight" from="3396,992" to="3396,3827" strokeweight=".25pt">
                      <v:stroke dashstyle="1 1" endcap="round"/>
                    </v:line>
                    <v:line id="_x0000_s5613" style="position:absolute;mso-wrap-style:tight" from="1128,992" to="3396,992" strokeweight=".25pt">
                      <v:stroke dashstyle="1 1" endcap="round"/>
                    </v:line>
                    <v:line id="_x0000_s5614" style="position:absolute;mso-wrap-style:tight" from="1128,1049" to="3396,1049" strokeweight=".25pt">
                      <v:stroke dashstyle="1 1" endcap="round"/>
                    </v:line>
                    <v:line id="_x0000_s5615" style="position:absolute;mso-wrap-style:tight" from="1128,1105" to="3396,1105" strokeweight=".25pt">
                      <v:stroke dashstyle="1 1" endcap="round"/>
                    </v:line>
                    <v:line id="_x0000_s5616" style="position:absolute;mso-wrap-style:tight" from="1128,1162" to="3396,1162" strokeweight=".25pt">
                      <v:stroke dashstyle="1 1" endcap="round"/>
                    </v:line>
                    <v:line id="_x0000_s5617" style="position:absolute;mso-wrap-style:tight" from="1128,1219" to="3396,1219" strokeweight=".25pt">
                      <v:stroke dashstyle="1 1" endcap="round"/>
                    </v:line>
                    <v:line id="_x0000_s5618" style="position:absolute;mso-wrap-style:tight" from="1128,1275" to="3396,1275" strokeweight=".25pt">
                      <v:stroke dashstyle="1 1" endcap="round"/>
                    </v:line>
                    <v:line id="_x0000_s5619" style="position:absolute;mso-wrap-style:tight" from="1128,1332" to="3396,1332" strokeweight=".25pt">
                      <v:stroke dashstyle="1 1" endcap="round"/>
                    </v:line>
                    <v:line id="_x0000_s5620" style="position:absolute;mso-wrap-style:tight" from="1128,1389" to="3396,1389" strokeweight=".25pt">
                      <v:stroke dashstyle="1 1" endcap="round"/>
                    </v:line>
                    <v:line id="_x0000_s5621" style="position:absolute;mso-wrap-style:tight" from="1128,1446" to="3396,1446" strokeweight=".25pt">
                      <v:stroke dashstyle="1 1" endcap="round"/>
                    </v:line>
                    <v:line id="_x0000_s5622" style="position:absolute;mso-wrap-style:tight" from="1128,1502" to="3396,1502" strokeweight=".25pt">
                      <v:stroke dashstyle="1 1" endcap="round"/>
                    </v:line>
                    <v:line id="_x0000_s5623" style="position:absolute;mso-wrap-style:tight" from="1128,1559" to="3396,1559" strokeweight=".25pt">
                      <v:stroke dashstyle="1 1" endcap="round"/>
                    </v:line>
                    <v:line id="_x0000_s5624" style="position:absolute;mso-wrap-style:tight" from="1128,1616" to="3396,1616" strokeweight=".25pt">
                      <v:stroke dashstyle="1 1" endcap="round"/>
                    </v:line>
                    <v:line id="_x0000_s5625" style="position:absolute;mso-wrap-style:tight" from="1128,1672" to="3396,1672" strokeweight=".25pt">
                      <v:stroke dashstyle="1 1" endcap="round"/>
                    </v:line>
                    <v:line id="_x0000_s5626" style="position:absolute;mso-wrap-style:tight" from="1128,1729" to="3396,1729" strokeweight=".25pt">
                      <v:stroke dashstyle="1 1" endcap="round"/>
                    </v:line>
                    <v:line id="_x0000_s5627" style="position:absolute;mso-wrap-style:tight" from="1128,1786" to="3396,1786" strokeweight=".25pt">
                      <v:stroke dashstyle="1 1" endcap="round"/>
                    </v:line>
                    <v:line id="_x0000_s5628" style="position:absolute;mso-wrap-style:tight" from="1128,1842" to="3396,1842" strokeweight=".25pt">
                      <v:stroke dashstyle="1 1" endcap="round"/>
                    </v:line>
                    <v:line id="_x0000_s5629" style="position:absolute;mso-wrap-style:tight" from="1128,1899" to="3396,1899" strokeweight=".25pt">
                      <v:stroke dashstyle="1 1" endcap="round"/>
                    </v:line>
                    <v:line id="_x0000_s5630" style="position:absolute;mso-wrap-style:tight" from="1128,1956" to="3396,1956" strokeweight=".25pt">
                      <v:stroke dashstyle="1 1" endcap="round"/>
                    </v:line>
                    <v:line id="_x0000_s5631" style="position:absolute;mso-wrap-style:tight" from="1128,2012" to="3396,2012" strokeweight=".25pt">
                      <v:stroke dashstyle="1 1" endcap="round"/>
                    </v:line>
                    <v:line id="_x0000_s5632" style="position:absolute;mso-wrap-style:tight" from="1128,2069" to="3396,2069" strokeweight=".25pt">
                      <v:stroke dashstyle="1 1" endcap="round"/>
                    </v:line>
                    <v:line id="_x0000_s5633" style="position:absolute;mso-wrap-style:tight" from="1128,2126" to="3396,2126" strokeweight=".25pt">
                      <v:stroke dashstyle="1 1" endcap="round"/>
                    </v:line>
                    <v:line id="_x0000_s5634" style="position:absolute;mso-wrap-style:tight" from="1128,2183" to="3396,2183" strokeweight=".25pt">
                      <v:stroke dashstyle="1 1" endcap="round"/>
                    </v:line>
                    <v:line id="_x0000_s5635" style="position:absolute;mso-wrap-style:tight" from="1128,2239" to="3396,2239" strokeweight=".25pt">
                      <v:stroke dashstyle="1 1" endcap="round"/>
                    </v:line>
                    <v:line id="_x0000_s5636" style="position:absolute;mso-wrap-style:tight" from="1128,2296" to="3396,2296" strokeweight=".25pt">
                      <v:stroke dashstyle="1 1" endcap="round"/>
                    </v:line>
                    <v:line id="_x0000_s5637" style="position:absolute;mso-wrap-style:tight" from="1128,2353" to="3396,2353" strokeweight=".25pt">
                      <v:stroke dashstyle="1 1" endcap="round"/>
                    </v:line>
                    <v:line id="_x0000_s5638" style="position:absolute;mso-wrap-style:tight" from="1128,2409" to="3396,2409" strokeweight=".25pt">
                      <v:stroke dashstyle="1 1" endcap="round"/>
                    </v:line>
                    <v:line id="_x0000_s5639" style="position:absolute;mso-wrap-style:tight" from="1128,2466" to="3396,2466" strokeweight=".25pt">
                      <v:stroke dashstyle="1 1" endcap="round"/>
                    </v:line>
                    <v:line id="_x0000_s5640" style="position:absolute;mso-wrap-style:tight" from="1128,2523" to="3396,2523" strokeweight=".25pt">
                      <v:stroke dashstyle="1 1" endcap="round"/>
                    </v:line>
                    <v:line id="_x0000_s5641" style="position:absolute;mso-wrap-style:tight" from="1128,2579" to="3396,2579" strokeweight=".25pt">
                      <v:stroke dashstyle="1 1" endcap="round"/>
                    </v:line>
                    <v:line id="_x0000_s5642" style="position:absolute;mso-wrap-style:tight" from="1128,2636" to="3396,2636" strokeweight=".25pt">
                      <v:stroke dashstyle="1 1" endcap="round"/>
                    </v:line>
                    <v:line id="_x0000_s5643" style="position:absolute;mso-wrap-style:tight" from="1128,2693" to="3396,2693" strokeweight=".25pt">
                      <v:stroke dashstyle="1 1" endcap="round"/>
                    </v:line>
                    <v:line id="_x0000_s5644" style="position:absolute;mso-wrap-style:tight" from="1128,2749" to="3396,2749" strokeweight=".25pt">
                      <v:stroke dashstyle="1 1" endcap="round"/>
                    </v:line>
                    <v:line id="_x0000_s5645" style="position:absolute;mso-wrap-style:tight" from="1128,2806" to="3396,2806" strokeweight=".25pt">
                      <v:stroke dashstyle="1 1" endcap="round"/>
                    </v:line>
                    <v:line id="_x0000_s5646" style="position:absolute;mso-wrap-style:tight" from="1128,2863" to="3396,2863" strokeweight=".25pt">
                      <v:stroke dashstyle="1 1" endcap="round"/>
                    </v:line>
                    <v:line id="_x0000_s5647" style="position:absolute;mso-wrap-style:tight" from="1128,2920" to="3396,2920" strokeweight=".25pt">
                      <v:stroke dashstyle="1 1" endcap="round"/>
                    </v:line>
                    <v:line id="_x0000_s5648" style="position:absolute;mso-wrap-style:tight" from="1128,2976" to="3396,2976" strokeweight=".25pt">
                      <v:stroke dashstyle="1 1" endcap="round"/>
                    </v:line>
                    <v:line id="_x0000_s5649" style="position:absolute;mso-wrap-style:tight" from="1128,3033" to="3396,3033" strokeweight=".25pt">
                      <v:stroke dashstyle="1 1" endcap="round"/>
                    </v:line>
                    <v:line id="_x0000_s5650" style="position:absolute;mso-wrap-style:tight" from="1128,3090" to="3396,3090" strokeweight=".25pt">
                      <v:stroke dashstyle="1 1" endcap="round"/>
                    </v:line>
                    <v:line id="_x0000_s5651" style="position:absolute;mso-wrap-style:tight" from="1128,3146" to="3396,3146" strokeweight=".25pt">
                      <v:stroke dashstyle="1 1" endcap="round"/>
                    </v:line>
                    <v:line id="_x0000_s5652" style="position:absolute;mso-wrap-style:tight" from="1128,3203" to="3396,3203" strokeweight=".25pt">
                      <v:stroke dashstyle="1 1" endcap="round"/>
                    </v:line>
                    <v:line id="_x0000_s5653" style="position:absolute;mso-wrap-style:tight" from="1128,3260" to="3396,3260" strokeweight=".25pt">
                      <v:stroke dashstyle="1 1" endcap="round"/>
                    </v:line>
                    <v:line id="_x0000_s5654" style="position:absolute;mso-wrap-style:tight" from="1128,3316" to="3396,3316" strokeweight=".25pt">
                      <v:stroke dashstyle="1 1" endcap="round"/>
                    </v:line>
                    <v:line id="_x0000_s5655" style="position:absolute;mso-wrap-style:tight" from="1128,3373" to="3396,3373" strokeweight=".25pt">
                      <v:stroke dashstyle="1 1" endcap="round"/>
                    </v:line>
                    <v:line id="_x0000_s5656" style="position:absolute;mso-wrap-style:tight" from="1128,3430" to="3396,3430" strokeweight=".25pt">
                      <v:stroke dashstyle="1 1" endcap="round"/>
                    </v:line>
                    <v:line id="_x0000_s5657" style="position:absolute;mso-wrap-style:tight" from="1128,3486" to="3396,3486" strokeweight=".25pt">
                      <v:stroke dashstyle="1 1" endcap="round"/>
                    </v:line>
                    <v:line id="_x0000_s5658" style="position:absolute;mso-wrap-style:tight" from="1128,3543" to="3396,3543" strokeweight=".25pt">
                      <v:stroke dashstyle="1 1" endcap="round"/>
                    </v:line>
                    <v:line id="_x0000_s5659" style="position:absolute;mso-wrap-style:tight" from="1128,3600" to="3396,3600" strokeweight=".25pt">
                      <v:stroke dashstyle="1 1" endcap="round"/>
                    </v:line>
                    <v:line id="_x0000_s5660" style="position:absolute;mso-wrap-style:tight" from="1128,3657" to="3396,3657" strokeweight=".25pt">
                      <v:stroke dashstyle="1 1" endcap="round"/>
                    </v:line>
                    <v:line id="_x0000_s5661" style="position:absolute;mso-wrap-style:tight" from="1128,3713" to="3396,3713" strokeweight=".25pt">
                      <v:stroke dashstyle="1 1" endcap="round"/>
                    </v:line>
                    <v:line id="_x0000_s5662" style="position:absolute;mso-wrap-style:tight" from="1128,3770" to="3396,3770" strokeweight=".25pt">
                      <v:stroke dashstyle="1 1" endcap="round"/>
                    </v:line>
                    <v:line id="_x0000_s5663" style="position:absolute;mso-wrap-style:tight" from="1128,3827" to="3396,3827" strokeweight=".25pt">
                      <v:stroke dashstyle="1 1" endcap="round"/>
                    </v:line>
                    <v:line id="_x0000_s5664" style="position:absolute;mso-wrap-style:tight" from="1128,992" to="1128,3827" strokeweight=".25pt"/>
                    <v:line id="_x0000_s5665" style="position:absolute;mso-wrap-style:tight" from="1411,992" to="1411,3827" strokeweight=".25pt"/>
                    <v:line id="_x0000_s5666" style="position:absolute;mso-wrap-style:tight" from="1695,992" to="1695,3827" strokeweight=".25pt"/>
                    <v:line id="_x0000_s5667" style="position:absolute;mso-wrap-style:tight" from="1978,992" to="1978,3827" strokeweight=".25pt"/>
                    <v:line id="_x0000_s5668" style="position:absolute;mso-wrap-style:tight" from="2262,992" to="2262,3827" strokeweight=".25pt"/>
                    <v:line id="_x0000_s5669" style="position:absolute;mso-wrap-style:tight" from="2545,992" to="2545,3827" strokeweight=".25pt"/>
                    <v:line id="_x0000_s5670" style="position:absolute;mso-wrap-style:tight" from="2829,992" to="2829,3827" strokeweight=".25pt"/>
                    <v:line id="_x0000_s5671" style="position:absolute;mso-wrap-style:tight" from="3112,992" to="3112,3827" strokeweight=".25pt"/>
                    <v:line id="_x0000_s5672" style="position:absolute;mso-wrap-style:tight" from="1128,992" to="3396,992" strokeweight=".25pt"/>
                    <v:line id="_x0000_s5673" style="position:absolute;mso-wrap-style:tight" from="1128,1275" to="3396,1275" strokeweight=".25pt"/>
                    <v:line id="_x0000_s5674" style="position:absolute;mso-wrap-style:tight" from="1128,1559" to="3396,1559" strokeweight=".25pt"/>
                    <v:line id="_x0000_s5675" style="position:absolute;mso-wrap-style:tight" from="1128,1842" to="3396,1842" strokeweight=".25pt"/>
                    <v:line id="_x0000_s5676" style="position:absolute;mso-wrap-style:tight" from="1128,2126" to="3396,2126" strokeweight=".25pt"/>
                    <v:line id="_x0000_s5677" style="position:absolute;mso-wrap-style:tight" from="1128,2409" to="3396,2409" strokeweight=".25pt"/>
                    <v:line id="_x0000_s5678" style="position:absolute;mso-wrap-style:tight" from="1128,2693" to="3396,2693" strokeweight=".25pt"/>
                    <v:line id="_x0000_s5679" style="position:absolute;mso-wrap-style:tight" from="1128,2976" to="3396,2976" strokeweight=".25pt"/>
                    <v:line id="_x0000_s5680" style="position:absolute;mso-wrap-style:tight" from="1128,3260" to="3396,3260" strokeweight=".25pt"/>
                    <v:line id="_x0000_s5681" style="position:absolute;mso-wrap-style:tight" from="1128,3543" to="3396,3543" strokeweight=".25pt"/>
                    <v:line id="_x0000_s5682" style="position:absolute;mso-wrap-style:tight" from="1128,992" to="1128,3827" strokeweight=".5pt"/>
                    <v:line id="_x0000_s5683" style="position:absolute;mso-wrap-style:tight" from="1695,992" to="1695,3827" strokeweight=".5pt"/>
                    <v:line id="_x0000_s5684" style="position:absolute;mso-wrap-style:tight" from="2262,992" to="2262,3827" strokeweight=".5pt"/>
                    <v:line id="_x0000_s5685" style="position:absolute;mso-wrap-style:tight" from="2829,992" to="2829,3827" strokeweight=".5pt"/>
                    <v:line id="_x0000_s5686" style="position:absolute;mso-wrap-style:tight" from="3396,992" to="3396,3827" strokeweight=".5pt"/>
                    <v:line id="_x0000_s5687" style="position:absolute;mso-wrap-style:tight" from="1128,992" to="3396,992" strokeweight=".5pt"/>
                    <v:line id="_x0000_s5688" style="position:absolute;mso-wrap-style:tight" from="1128,1559" to="3396,1559" strokeweight=".5pt"/>
                    <v:line id="_x0000_s5689" style="position:absolute;mso-wrap-style:tight" from="1128,2126" to="3396,2126" strokeweight=".5pt"/>
                    <v:line id="_x0000_s5690" style="position:absolute;mso-wrap-style:tight" from="1128,2693" to="3396,2693" strokeweight=".5pt"/>
                    <v:line id="_x0000_s5691" style="position:absolute;mso-wrap-style:tight" from="1128,3260" to="3396,3260" strokeweight=".5pt"/>
                    <v:line id="_x0000_s5692" style="position:absolute;mso-wrap-style:tight" from="1128,3827" to="3396,3827" strokeweight=".5pt"/>
                  </v:group>
                  <v:group id="_x0000_s5693" style="position:absolute;left:1453;top:8912;width:2268;height:100" coordorigin="1128,3787" coordsize="2268,100">
                    <v:line id="_x0000_s5694" style="position:absolute;mso-wrap-style:tight" from="1128,3827" to="3396,3827" strokeweight="1pt">
                      <v:stroke endarrow="block" endarrowwidth="narrow" endarrowlength="short"/>
                    </v:line>
                    <v:line id="_x0000_s5695" style="position:absolute;mso-wrap-style:tight" from="1128,3787" to="1128,3887" strokeweight="1pt"/>
                    <v:line id="_x0000_s5696" style="position:absolute;mso-wrap-style:tight" from="1695,3787" to="1695,3887" strokeweight="1pt"/>
                    <v:line id="_x0000_s5697" style="position:absolute;mso-wrap-style:tight" from="2262,3787" to="2262,3887" strokeweight="1pt"/>
                    <v:line id="_x0000_s5698" style="position:absolute;mso-wrap-style:tight" from="2829,3787" to="2829,3887" strokeweight="1pt"/>
                  </v:group>
                  <v:group id="_x0000_s5699" style="position:absolute;left:1413;top:6117;width:80;height:2835" coordorigin="1088,992" coordsize="80,2835">
                    <v:line id="_x0000_s5700" style="position:absolute;flip:y;mso-wrap-style:tight" from="1128,992" to="1128,3827" strokeweight="1pt">
                      <v:stroke endarrow="block" endarrowwidth="narrow" endarrowlength="short"/>
                    </v:line>
                    <v:line id="_x0000_s5701" style="position:absolute;mso-wrap-style:tight" from="1088,1559" to="1168,1559" strokeweight="1pt"/>
                    <v:line id="_x0000_s5702" style="position:absolute;mso-wrap-style:tight" from="1088,2126" to="1168,2126" strokeweight="1pt"/>
                    <v:line id="_x0000_s5703" style="position:absolute;mso-wrap-style:tight" from="1088,2693" to="1168,2693" strokeweight="1pt"/>
                    <v:line id="_x0000_s5704" style="position:absolute;mso-wrap-style:tight" from="1088,3260" to="1168,3260" strokeweight="1pt"/>
                    <v:line id="_x0000_s5705" style="position:absolute;mso-wrap-style:tight" from="1088,3827" to="1168,3827" strokeweight="1pt"/>
                  </v:group>
                  <v:shape id="_x0000_s5706" type="#_x0000_t202" style="position:absolute;left:1765;top:8933;width:481;height:512;mso-wrap-style:none" filled="f" stroked="f">
                    <v:textbox style="mso-next-textbox:#_x0000_s5706">
                      <w:txbxContent>
                        <w:p w:rsidR="00B234EA" w:rsidRDefault="00B234EA" w:rsidP="000954DC">
                          <w:r w:rsidRPr="0041443D">
                            <w:rPr>
                              <w:position w:val="-4"/>
                            </w:rPr>
                            <w:object w:dxaOrig="180" w:dyaOrig="260">
                              <v:shape id="_x0000_i1130" type="#_x0000_t75" style="width:9.5pt;height:14.25pt" o:ole="">
                                <v:imagedata r:id="rId160" o:title=""/>
                              </v:shape>
                              <o:OLEObject Type="Embed" ProgID="Equation.DSMT4" ShapeID="_x0000_i1130" DrawAspect="Content" ObjectID="_1675533887" r:id="rId161"/>
                            </w:object>
                          </w:r>
                        </w:p>
                      </w:txbxContent>
                    </v:textbox>
                  </v:shape>
                  <v:shape id="_x0000_s5707" type="#_x0000_t202" style="position:absolute;left:3043;top:8934;width:1242;height:414" filled="f" stroked="f">
                    <v:textbox>
                      <w:txbxContent>
                        <w:p w:rsidR="00B234EA" w:rsidRDefault="00B234EA" w:rsidP="000954DC">
                          <w:r w:rsidRPr="0041443D">
                            <w:rPr>
                              <w:position w:val="-10"/>
                            </w:rPr>
                            <w:object w:dxaOrig="940" w:dyaOrig="320">
                              <v:shape id="_x0000_i1131" type="#_x0000_t75" style="width:47.55pt;height:16.3pt" o:ole="">
                                <v:imagedata r:id="rId162" o:title=""/>
                              </v:shape>
                              <o:OLEObject Type="Embed" ProgID="Equation.DSMT4" ShapeID="_x0000_i1131" DrawAspect="Content" ObjectID="_1675533888" r:id="rId163"/>
                            </w:object>
                          </w:r>
                        </w:p>
                      </w:txbxContent>
                    </v:textbox>
                  </v:shape>
                  <v:shape id="_x0000_s5708" type="#_x0000_t202" style="position:absolute;left:1026;top:5718;width:794;height:584;mso-wrap-style:none" filled="f" stroked="f">
                    <v:textbox>
                      <w:txbxContent>
                        <w:p w:rsidR="00B234EA" w:rsidRDefault="00B234EA" w:rsidP="000954DC">
                          <w:r w:rsidRPr="0041443D">
                            <w:rPr>
                              <w:position w:val="-10"/>
                            </w:rPr>
                            <w:object w:dxaOrig="499" w:dyaOrig="320">
                              <v:shape id="_x0000_i1132" type="#_x0000_t75" style="width:25.15pt;height:16.3pt" o:ole="">
                                <v:imagedata r:id="rId164" o:title=""/>
                              </v:shape>
                              <o:OLEObject Type="Embed" ProgID="Equation.DSMT4" ShapeID="_x0000_i1132" DrawAspect="Content" ObjectID="_1675533889" r:id="rId165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0954DC"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مع تحديد عبارة </w:t>
            </w:r>
            <w:r w:rsidR="000954DC" w:rsidRPr="00C71146">
              <w:rPr>
                <w:rFonts w:eastAsiaTheme="minorHAnsi"/>
                <w:position w:val="-4"/>
                <w:lang w:eastAsia="en-US"/>
              </w:rPr>
              <w:object w:dxaOrig="220" w:dyaOrig="279">
                <v:shape id="_x0000_i1083" type="#_x0000_t75" style="width:10.85pt;height:14.25pt" o:ole="">
                  <v:imagedata r:id="rId166" o:title=""/>
                </v:shape>
                <o:OLEObject Type="Embed" ProgID="Equation.DSMT4" ShapeID="_x0000_i1083" DrawAspect="Content" ObjectID="_1675533840" r:id="rId167"/>
              </w:object>
            </w:r>
            <w:r w:rsidR="000954DC" w:rsidRPr="00C369FA"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 xml:space="preserve"> والتأكد أنّ</w:t>
            </w:r>
            <w:r w:rsidR="000954DC">
              <w:rPr>
                <w:rFonts w:ascii="Microsoft Sans Serif" w:hAnsi="Microsoft Sans Serif" w:cs="Microsoft Sans Serif" w:hint="cs"/>
                <w:sz w:val="28"/>
                <w:szCs w:val="28"/>
                <w:rtl/>
              </w:rPr>
              <w:t xml:space="preserve"> :  </w:t>
            </w:r>
            <w:r w:rsidR="000954DC" w:rsidRPr="00F74435">
              <w:rPr>
                <w:rFonts w:asciiTheme="majorHAnsi" w:eastAsiaTheme="minorHAnsi" w:hAnsiTheme="majorHAnsi" w:cs="Microsoft Sans Serif"/>
                <w:position w:val="-36"/>
                <w:sz w:val="28"/>
                <w:szCs w:val="28"/>
                <w:lang w:eastAsia="en-US"/>
              </w:rPr>
              <w:object w:dxaOrig="6340" w:dyaOrig="859">
                <v:shape id="_x0000_i1084" type="#_x0000_t75" style="width:308.4pt;height:42.8pt" o:ole="">
                  <v:imagedata r:id="rId168" o:title=""/>
                </v:shape>
                <o:OLEObject Type="Embed" ProgID="Equation.DSMT4" ShapeID="_x0000_i1084" DrawAspect="Content" ObjectID="_1675533841" r:id="rId169"/>
              </w:object>
            </w: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>3</w:t>
            </w:r>
            <w:r>
              <w:rPr>
                <w:rFonts w:asciiTheme="majorHAnsi" w:hAnsiTheme="majorHAnsi" w:cs="Microsoft Sans Serif"/>
                <w:sz w:val="28"/>
                <w:szCs w:val="28"/>
                <w:rtl/>
              </w:rPr>
              <w:t xml:space="preserve">- </w:t>
            </w:r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 xml:space="preserve">باستعمال خلية قياس </w:t>
            </w:r>
            <w:proofErr w:type="spellStart"/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>الناقلية</w:t>
            </w:r>
            <w:proofErr w:type="spellEnd"/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 xml:space="preserve"> مساحة أحد </w:t>
            </w:r>
            <w:proofErr w:type="spellStart"/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>لبوسيها</w:t>
            </w:r>
            <w:proofErr w:type="spellEnd"/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 xml:space="preserve"> </w:t>
            </w:r>
            <w:r w:rsidRPr="008942E2">
              <w:rPr>
                <w:rFonts w:asciiTheme="majorHAnsi" w:eastAsiaTheme="minorHAnsi" w:hAnsiTheme="majorHAnsi" w:cs="Microsoft Sans Serif"/>
                <w:position w:val="-6"/>
                <w:sz w:val="28"/>
                <w:szCs w:val="28"/>
                <w:lang w:eastAsia="en-US"/>
              </w:rPr>
              <w:object w:dxaOrig="1060" w:dyaOrig="380">
                <v:shape id="_x0000_i1085" type="#_x0000_t75" style="width:53pt;height:19pt" o:ole="">
                  <v:imagedata r:id="rId170" o:title=""/>
                </v:shape>
                <o:OLEObject Type="Embed" ProgID="Equation.DSMT4" ShapeID="_x0000_i1085" DrawAspect="Content" ObjectID="_1675533842" r:id="rId171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والبعد بينهما </w:t>
            </w: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 w:rsidRPr="008942E2">
              <w:rPr>
                <w:rFonts w:asciiTheme="majorHAnsi" w:eastAsiaTheme="minorHAnsi" w:hAnsiTheme="majorHAnsi" w:cs="Microsoft Sans Serif"/>
                <w:position w:val="-6"/>
                <w:sz w:val="28"/>
                <w:szCs w:val="28"/>
                <w:lang w:eastAsia="en-US"/>
              </w:rPr>
              <w:object w:dxaOrig="960" w:dyaOrig="300">
                <v:shape id="_x0000_i1086" type="#_x0000_t75" style="width:48.25pt;height:14.95pt" o:ole="">
                  <v:imagedata r:id="rId172" o:title=""/>
                </v:shape>
                <o:OLEObject Type="Embed" ProgID="Equation.DSMT4" ShapeID="_x0000_i1086" DrawAspect="Content" ObjectID="_1675533843" r:id="rId173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تمكنا من تمثيل </w:t>
            </w:r>
            <w:r w:rsidRPr="0090371E">
              <w:rPr>
                <w:rFonts w:asciiTheme="majorHAnsi" w:eastAsiaTheme="minorHAnsi" w:hAnsiTheme="majorHAnsi" w:cs="Microsoft Sans Serif" w:hint="cs"/>
                <w:b/>
                <w:bCs/>
                <w:sz w:val="28"/>
                <w:szCs w:val="28"/>
                <w:rtl/>
                <w:lang w:eastAsia="en-US"/>
              </w:rPr>
              <w:t>جزء</w: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من بيان تغيرات </w:t>
            </w:r>
            <w:proofErr w:type="spellStart"/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الناقلية</w:t>
            </w:r>
            <w:proofErr w:type="spellEnd"/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Pr="008942E2">
              <w:rPr>
                <w:rFonts w:asciiTheme="majorHAnsi" w:eastAsiaTheme="minorHAnsi" w:hAnsiTheme="majorHAnsi" w:cs="Microsoft Sans Serif"/>
                <w:position w:val="-6"/>
                <w:sz w:val="28"/>
                <w:szCs w:val="28"/>
                <w:lang w:eastAsia="en-US"/>
              </w:rPr>
              <w:object w:dxaOrig="240" w:dyaOrig="300">
                <v:shape id="_x0000_i1087" type="#_x0000_t75" style="width:11.55pt;height:14.95pt" o:ole="">
                  <v:imagedata r:id="rId174" o:title=""/>
                </v:shape>
                <o:OLEObject Type="Embed" ProgID="Equation.DSMT4" ShapeID="_x0000_i1087" DrawAspect="Content" ObjectID="_1675533844" r:id="rId175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للمزيج التفاعلي </w:t>
            </w:r>
          </w:p>
          <w:p w:rsidR="000954DC" w:rsidRDefault="000954DC" w:rsidP="000954DC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بدلالة التقدم </w:t>
            </w:r>
            <w:r w:rsidRPr="008942E2">
              <w:rPr>
                <w:rFonts w:asciiTheme="majorHAnsi" w:eastAsiaTheme="minorHAnsi" w:hAnsiTheme="majorHAnsi" w:cs="Microsoft Sans Serif"/>
                <w:position w:val="-4"/>
                <w:sz w:val="28"/>
                <w:szCs w:val="28"/>
                <w:lang w:eastAsia="en-US"/>
              </w:rPr>
              <w:object w:dxaOrig="220" w:dyaOrig="220">
                <v:shape id="_x0000_i1088" type="#_x0000_t75" style="width:10.85pt;height:10.85pt" o:ole="">
                  <v:imagedata r:id="rId176" o:title=""/>
                </v:shape>
                <o:OLEObject Type="Embed" ProgID="Equation.DSMT4" ShapeID="_x0000_i1088" DrawAspect="Content" ObjectID="_1675533845" r:id="rId177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معادلته من الشكل :  </w:t>
            </w:r>
            <w:r w:rsidRPr="00575E19">
              <w:rPr>
                <w:rFonts w:asciiTheme="majorHAnsi" w:eastAsiaTheme="minorHAnsi" w:hAnsiTheme="majorHAnsi" w:cs="Microsoft Sans Serif"/>
                <w:position w:val="-12"/>
                <w:sz w:val="28"/>
                <w:szCs w:val="28"/>
                <w:lang w:eastAsia="en-US"/>
              </w:rPr>
              <w:object w:dxaOrig="2180" w:dyaOrig="360">
                <v:shape id="_x0000_i1089" type="#_x0000_t75" style="width:105.95pt;height:17.65pt" o:ole="">
                  <v:imagedata r:id="rId178" o:title=""/>
                </v:shape>
                <o:OLEObject Type="Embed" ProgID="Equation.DSMT4" ShapeID="_x0000_i1089" DrawAspect="Content" ObjectID="_1675533846" r:id="rId179"/>
              </w:object>
            </w:r>
          </w:p>
          <w:p w:rsidR="000954DC" w:rsidRDefault="000954DC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 xml:space="preserve">أ- أحسب قيمتي كل من : الحجم </w:t>
            </w:r>
            <w:r w:rsidRPr="007E0AEA">
              <w:rPr>
                <w:rFonts w:ascii="Microsoft Sans Serif" w:eastAsiaTheme="minorHAnsi" w:hAnsi="Microsoft Sans Serif" w:cs="Microsoft Sans Serif"/>
                <w:position w:val="-12"/>
                <w:sz w:val="28"/>
                <w:szCs w:val="28"/>
                <w:lang w:eastAsia="en-US"/>
              </w:rPr>
              <w:object w:dxaOrig="279" w:dyaOrig="380">
                <v:shape id="_x0000_i1090" type="#_x0000_t75" style="width:13.6pt;height:19pt" o:ole="">
                  <v:imagedata r:id="rId144" o:title=""/>
                </v:shape>
                <o:OLEObject Type="Embed" ProgID="Equation.DSMT4" ShapeID="_x0000_i1090" DrawAspect="Content" ObjectID="_1675533847" r:id="rId180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و </w:t>
            </w:r>
            <w:proofErr w:type="spellStart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لناقلية</w:t>
            </w:r>
            <w:proofErr w:type="spellEnd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النوعية المولية </w:t>
            </w:r>
            <w:proofErr w:type="spellStart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لشاردية</w:t>
            </w:r>
            <w:proofErr w:type="spellEnd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</w:t>
            </w:r>
            <w:r w:rsidRPr="00C10F1C">
              <w:rPr>
                <w:rFonts w:ascii="Microsoft Sans Serif" w:eastAsiaTheme="minorHAnsi" w:hAnsi="Microsoft Sans Serif" w:cs="Microsoft Sans Serif"/>
                <w:position w:val="-18"/>
                <w:sz w:val="28"/>
                <w:szCs w:val="28"/>
                <w:lang w:eastAsia="en-US"/>
              </w:rPr>
              <w:object w:dxaOrig="540" w:dyaOrig="440">
                <v:shape id="_x0000_i1091" type="#_x0000_t75" style="width:26.5pt;height:21.75pt" o:ole="">
                  <v:imagedata r:id="rId181" o:title=""/>
                </v:shape>
                <o:OLEObject Type="Embed" ProgID="Equation.DSMT4" ShapeID="_x0000_i1091" DrawAspect="Content" ObjectID="_1675533848" r:id="rId182"/>
              </w:object>
            </w: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.</w:t>
            </w:r>
          </w:p>
          <w:p w:rsidR="000954DC" w:rsidRDefault="000954DC" w:rsidP="000954DC">
            <w:pPr>
              <w:bidi/>
              <w:rPr>
                <w:rFonts w:ascii="Microsoft Sans Serif" w:eastAsiaTheme="minorHAnsi" w:hAnsi="Microsoft Sans Serif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ب- حدّد السلم المستعمل على محور </w:t>
            </w:r>
            <w:proofErr w:type="spellStart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التراتيب</w:t>
            </w:r>
            <w:proofErr w:type="spellEnd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.</w:t>
            </w:r>
          </w:p>
          <w:p w:rsidR="000954DC" w:rsidRDefault="000954DC" w:rsidP="000954DC">
            <w:pPr>
              <w:bidi/>
              <w:rPr>
                <w:rFonts w:asciiTheme="majorHAnsi" w:hAnsiTheme="majorHAnsi" w:cs="Microsoft Sans Serif"/>
                <w:sz w:val="28"/>
                <w:szCs w:val="28"/>
                <w:rtl/>
              </w:rPr>
            </w:pPr>
            <w:proofErr w:type="spellStart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جـ</w:t>
            </w:r>
            <w:proofErr w:type="spellEnd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- أوجد  القيمة الصغرى </w:t>
            </w:r>
            <w:proofErr w:type="spellStart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>للناقلية</w:t>
            </w:r>
            <w:proofErr w:type="spellEnd"/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 </w:t>
            </w:r>
            <w:r w:rsidRPr="00756003">
              <w:rPr>
                <w:rFonts w:asciiTheme="majorHAnsi" w:eastAsiaTheme="minorHAnsi" w:hAnsiTheme="majorHAnsi" w:cs="Microsoft Sans Serif"/>
                <w:position w:val="-12"/>
                <w:sz w:val="28"/>
                <w:szCs w:val="28"/>
                <w:lang w:eastAsia="en-US"/>
              </w:rPr>
              <w:object w:dxaOrig="540" w:dyaOrig="380">
                <v:shape id="_x0000_i1092" type="#_x0000_t75" style="width:26.5pt;height:19pt" o:ole="">
                  <v:imagedata r:id="rId183" o:title=""/>
                </v:shape>
                <o:OLEObject Type="Embed" ProgID="Equation.DSMT4" ShapeID="_x0000_i1092" DrawAspect="Content" ObjectID="_1675533849" r:id="rId184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>.</w:t>
            </w:r>
          </w:p>
          <w:p w:rsidR="000954DC" w:rsidRDefault="000954DC" w:rsidP="000954DC">
            <w:pPr>
              <w:bidi/>
              <w:rPr>
                <w:rFonts w:asciiTheme="majorHAnsi" w:hAnsiTheme="majorHAnsi" w:cs="Microsoft Sans Serif"/>
                <w:sz w:val="28"/>
                <w:szCs w:val="28"/>
              </w:rPr>
            </w:pPr>
            <w:r>
              <w:rPr>
                <w:rFonts w:asciiTheme="majorHAnsi" w:hAnsiTheme="majorHAnsi" w:cs="Microsoft Sans Serif"/>
                <w:sz w:val="28"/>
                <w:szCs w:val="28"/>
                <w:rtl/>
              </w:rPr>
              <w:t>4</w:t>
            </w:r>
            <w:r>
              <w:rPr>
                <w:rFonts w:asciiTheme="majorHAnsi" w:hAnsiTheme="majorHAnsi" w:cs="Microsoft Sans Serif" w:hint="cs"/>
                <w:sz w:val="28"/>
                <w:szCs w:val="28"/>
                <w:rtl/>
              </w:rPr>
              <w:t xml:space="preserve">- من أجل </w:t>
            </w:r>
            <w:r w:rsidRPr="00751031">
              <w:rPr>
                <w:rFonts w:asciiTheme="majorHAnsi" w:eastAsiaTheme="minorHAnsi" w:hAnsiTheme="majorHAnsi" w:cs="Microsoft Sans Serif"/>
                <w:position w:val="-12"/>
                <w:sz w:val="28"/>
                <w:szCs w:val="28"/>
                <w:lang w:eastAsia="en-US"/>
              </w:rPr>
              <w:object w:dxaOrig="1300" w:dyaOrig="360">
                <v:shape id="_x0000_i1093" type="#_x0000_t75" style="width:64.55pt;height:17.65pt" o:ole="">
                  <v:imagedata r:id="rId185" o:title=""/>
                </v:shape>
                <o:OLEObject Type="Embed" ProgID="Equation.DSMT4" ShapeID="_x0000_i1093" DrawAspect="Content" ObjectID="_1675533850" r:id="rId186"/>
              </w:object>
            </w: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أحسب تركيز الشاردتين </w:t>
            </w:r>
            <w:r w:rsidRPr="002419D2">
              <w:rPr>
                <w:rFonts w:eastAsiaTheme="minorHAnsi"/>
                <w:position w:val="-12"/>
                <w:lang w:eastAsia="en-US"/>
              </w:rPr>
              <w:object w:dxaOrig="680" w:dyaOrig="440">
                <v:shape id="_x0000_i1094" type="#_x0000_t75" style="width:33.95pt;height:21.75pt" o:ole="">
                  <v:imagedata r:id="rId187" o:title=""/>
                </v:shape>
                <o:OLEObject Type="Embed" ProgID="Equation.DSMT4" ShapeID="_x0000_i1094" DrawAspect="Content" ObjectID="_1675533851" r:id="rId188"/>
              </w:object>
            </w:r>
            <w:r>
              <w:rPr>
                <w:rFonts w:hint="cs"/>
                <w:rtl/>
              </w:rPr>
              <w:t xml:space="preserve"> ، </w:t>
            </w:r>
            <w:r w:rsidRPr="002419D2">
              <w:rPr>
                <w:rFonts w:eastAsiaTheme="minorHAnsi"/>
                <w:position w:val="-12"/>
                <w:lang w:eastAsia="en-US"/>
              </w:rPr>
              <w:object w:dxaOrig="620" w:dyaOrig="440">
                <v:shape id="_x0000_i1095" type="#_x0000_t75" style="width:31.25pt;height:21.75pt" o:ole="">
                  <v:imagedata r:id="rId189" o:title=""/>
                </v:shape>
                <o:OLEObject Type="Embed" ProgID="Equation.DSMT4" ShapeID="_x0000_i1095" DrawAspect="Content" ObjectID="_1675533852" r:id="rId190"/>
              </w:object>
            </w:r>
            <w:r>
              <w:rPr>
                <w:rFonts w:hint="cs"/>
                <w:rtl/>
              </w:rPr>
              <w:t xml:space="preserve"> </w:t>
            </w:r>
            <w:r w:rsidRPr="0090371E">
              <w:rPr>
                <w:rFonts w:ascii="Microsoft Sans Serif" w:hAnsi="Microsoft Sans Serif" w:cs="Microsoft Sans Serif"/>
                <w:sz w:val="28"/>
                <w:szCs w:val="28"/>
                <w:rtl/>
              </w:rPr>
              <w:t>في المزيج .</w:t>
            </w:r>
            <w:r>
              <w:rPr>
                <w:rFonts w:asciiTheme="majorHAnsi" w:hAnsiTheme="majorHAnsi" w:cs="Microsoft Sans Serif"/>
                <w:sz w:val="28"/>
                <w:szCs w:val="28"/>
                <w:rtl/>
              </w:rPr>
              <w:tab/>
            </w:r>
          </w:p>
          <w:p w:rsidR="000954DC" w:rsidRDefault="000954DC" w:rsidP="000954DC">
            <w:pPr>
              <w:bidi/>
              <w:rPr>
                <w:rFonts w:eastAsiaTheme="minorHAnsi"/>
                <w:rtl/>
                <w:lang w:eastAsia="en-US"/>
              </w:rPr>
            </w:pPr>
            <w:r>
              <w:rPr>
                <w:rFonts w:asciiTheme="majorHAnsi" w:hAnsiTheme="majorHAnsi" w:cs="Microsoft Sans Serif"/>
                <w:sz w:val="28"/>
                <w:szCs w:val="28"/>
                <w:u w:val="single"/>
                <w:rtl/>
              </w:rPr>
              <w:t>تعطى</w:t>
            </w:r>
            <w:r>
              <w:rPr>
                <w:rFonts w:asciiTheme="majorHAnsi" w:hAnsiTheme="majorHAnsi" w:cs="Microsoft Sans Serif"/>
                <w:sz w:val="28"/>
                <w:szCs w:val="28"/>
                <w:rtl/>
              </w:rPr>
              <w:t xml:space="preserve"> : </w:t>
            </w:r>
            <w:r w:rsidRPr="00751031">
              <w:rPr>
                <w:rFonts w:eastAsiaTheme="minorHAnsi"/>
                <w:position w:val="-22"/>
                <w:lang w:eastAsia="en-US"/>
              </w:rPr>
              <w:object w:dxaOrig="2740" w:dyaOrig="540">
                <v:shape id="_x0000_i1096" type="#_x0000_t75" style="width:137.9pt;height:26.5pt" o:ole="">
                  <v:imagedata r:id="rId191" o:title=""/>
                </v:shape>
                <o:OLEObject Type="Embed" ProgID="Equation.DSMT4" ShapeID="_x0000_i1096" DrawAspect="Content" ObjectID="_1675533853" r:id="rId192"/>
              </w:object>
            </w:r>
            <w:r>
              <w:rPr>
                <w:rFonts w:eastAsiaTheme="minorHAnsi" w:hint="cs"/>
                <w:rtl/>
                <w:lang w:eastAsia="en-US"/>
              </w:rPr>
              <w:t xml:space="preserve">  ،   </w:t>
            </w:r>
            <w:r w:rsidRPr="00751031">
              <w:rPr>
                <w:rFonts w:eastAsiaTheme="minorHAnsi"/>
                <w:position w:val="-18"/>
                <w:lang w:eastAsia="en-US"/>
              </w:rPr>
              <w:object w:dxaOrig="2740" w:dyaOrig="499">
                <v:shape id="_x0000_i1097" type="#_x0000_t75" style="width:137.9pt;height:24.45pt" o:ole="">
                  <v:imagedata r:id="rId193" o:title=""/>
                </v:shape>
                <o:OLEObject Type="Embed" ProgID="Equation.DSMT4" ShapeID="_x0000_i1097" DrawAspect="Content" ObjectID="_1675533854" r:id="rId194"/>
              </w:object>
            </w:r>
            <w:r>
              <w:rPr>
                <w:rFonts w:eastAsiaTheme="minorHAnsi" w:hint="cs"/>
                <w:rtl/>
                <w:lang w:eastAsia="en-US"/>
              </w:rPr>
              <w:t xml:space="preserve">  ،  </w:t>
            </w:r>
          </w:p>
          <w:p w:rsidR="000954DC" w:rsidRDefault="000954DC" w:rsidP="000954DC">
            <w:pPr>
              <w:bidi/>
              <w:rPr>
                <w:rFonts w:eastAsiaTheme="minorHAnsi"/>
                <w:rtl/>
                <w:lang w:eastAsia="en-US"/>
              </w:rPr>
            </w:pPr>
            <w:r>
              <w:rPr>
                <w:rFonts w:eastAsiaTheme="minorHAnsi" w:hint="cs"/>
                <w:rtl/>
                <w:lang w:eastAsia="en-US"/>
              </w:rPr>
              <w:t xml:space="preserve">    </w:t>
            </w:r>
            <w:r w:rsidRPr="00751031">
              <w:rPr>
                <w:rFonts w:eastAsiaTheme="minorHAnsi"/>
                <w:position w:val="-22"/>
                <w:lang w:eastAsia="en-US"/>
              </w:rPr>
              <w:object w:dxaOrig="2780" w:dyaOrig="540">
                <v:shape id="_x0000_i1098" type="#_x0000_t75" style="width:139.9pt;height:26.5pt" o:ole="">
                  <v:imagedata r:id="rId195" o:title=""/>
                </v:shape>
                <o:OLEObject Type="Embed" ProgID="Equation.DSMT4" ShapeID="_x0000_i1098" DrawAspect="Content" ObjectID="_1675533855" r:id="rId196"/>
              </w:object>
            </w:r>
            <w:r>
              <w:rPr>
                <w:rFonts w:eastAsiaTheme="minorHAnsi" w:hint="cs"/>
                <w:rtl/>
                <w:lang w:eastAsia="en-US"/>
              </w:rPr>
              <w:t>.</w:t>
            </w:r>
          </w:p>
          <w:p w:rsidR="000954DC" w:rsidRDefault="000954DC" w:rsidP="000954DC">
            <w:pPr>
              <w:bidi/>
              <w:rPr>
                <w:rFonts w:asciiTheme="majorHAnsi" w:hAnsiTheme="majorHAnsi" w:cs="Microsoft Sans Serif"/>
                <w:sz w:val="28"/>
                <w:szCs w:val="28"/>
                <w:rtl/>
                <w:lang w:bidi="ar-DZ"/>
              </w:rPr>
            </w:pPr>
          </w:p>
          <w:p w:rsidR="009107E2" w:rsidRDefault="001916C4" w:rsidP="001916C4">
            <w:pPr>
              <w:tabs>
                <w:tab w:val="left" w:pos="663"/>
              </w:tabs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  <w:tab/>
            </w:r>
          </w:p>
          <w:p w:rsidR="009107E2" w:rsidRDefault="009107E2" w:rsidP="009107E2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6E3232" w:rsidRDefault="006E3232" w:rsidP="006E3232">
            <w:pPr>
              <w:tabs>
                <w:tab w:val="left" w:pos="2022"/>
              </w:tabs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6E3232" w:rsidRDefault="006E3232" w:rsidP="006E3232">
            <w:pPr>
              <w:tabs>
                <w:tab w:val="left" w:pos="2022"/>
              </w:tabs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9107E2" w:rsidRPr="006E3232" w:rsidRDefault="006E3232" w:rsidP="006E3232">
            <w:pPr>
              <w:tabs>
                <w:tab w:val="left" w:pos="2022"/>
              </w:tabs>
              <w:bidi/>
              <w:rPr>
                <w:rFonts w:asciiTheme="majorHAnsi" w:eastAsiaTheme="minorHAnsi" w:hAnsiTheme="majorHAnsi" w:cs="Microsoft Sans Serif"/>
                <w:b/>
                <w:bCs/>
                <w:sz w:val="28"/>
                <w:szCs w:val="28"/>
                <w:u w:val="single"/>
                <w:rtl/>
                <w:lang w:eastAsia="en-US"/>
              </w:rPr>
            </w:pPr>
            <w:r>
              <w:rPr>
                <w:rFonts w:asciiTheme="majorHAnsi" w:eastAsiaTheme="minorHAnsi" w:hAnsiTheme="majorHAnsi" w:cs="Microsoft Sans Serif" w:hint="cs"/>
                <w:sz w:val="28"/>
                <w:szCs w:val="28"/>
                <w:rtl/>
                <w:lang w:eastAsia="en-US"/>
              </w:rPr>
              <w:t xml:space="preserve">                                                      </w:t>
            </w:r>
            <w:r w:rsidRPr="006E3232">
              <w:rPr>
                <w:rFonts w:asciiTheme="majorHAnsi" w:eastAsiaTheme="minorHAnsi" w:hAnsiTheme="majorHAnsi" w:cs="Microsoft Sans Serif" w:hint="cs"/>
                <w:b/>
                <w:bCs/>
                <w:sz w:val="28"/>
                <w:szCs w:val="28"/>
                <w:u w:val="single"/>
                <w:rtl/>
                <w:lang w:eastAsia="en-US"/>
              </w:rPr>
              <w:t xml:space="preserve">بالتوفـيـق </w:t>
            </w:r>
          </w:p>
          <w:p w:rsidR="009107E2" w:rsidRDefault="009107E2" w:rsidP="009107E2">
            <w:pPr>
              <w:bidi/>
              <w:rPr>
                <w:rFonts w:asciiTheme="majorHAnsi" w:eastAsiaTheme="minorHAnsi" w:hAnsiTheme="majorHAnsi" w:cs="Microsoft Sans Serif"/>
                <w:sz w:val="28"/>
                <w:szCs w:val="28"/>
                <w:rtl/>
                <w:lang w:eastAsia="en-US"/>
              </w:rPr>
            </w:pPr>
          </w:p>
          <w:p w:rsidR="009107E2" w:rsidRDefault="009107E2" w:rsidP="009107E2">
            <w:pPr>
              <w:bidi/>
              <w:rPr>
                <w:rFonts w:ascii="Cambria Math" w:hAnsi="Cambria Math" w:cs="Microsoft Sans Serif"/>
                <w:sz w:val="28"/>
                <w:szCs w:val="28"/>
                <w:rtl/>
                <w:lang w:bidi="ar-DZ"/>
              </w:rPr>
            </w:pPr>
          </w:p>
          <w:p w:rsidR="007D0A61" w:rsidRDefault="007D0A61" w:rsidP="00D866C4">
            <w:pPr>
              <w:bidi/>
              <w:rPr>
                <w:rFonts w:ascii="Cambria Math" w:hAnsi="Cambria Math" w:cs="Microsoft Sans Serif"/>
                <w:sz w:val="28"/>
                <w:szCs w:val="28"/>
                <w:rtl/>
                <w:lang w:bidi="ar-DZ"/>
              </w:rPr>
            </w:pPr>
          </w:p>
          <w:p w:rsidR="00104C52" w:rsidRDefault="00104C52" w:rsidP="00104C52">
            <w:pPr>
              <w:bidi/>
              <w:rPr>
                <w:rFonts w:ascii="Cambria Math" w:hAnsi="Cambria Math" w:cs="Microsoft Sans Serif"/>
                <w:sz w:val="28"/>
                <w:szCs w:val="28"/>
                <w:rtl/>
                <w:lang w:bidi="ar-DZ"/>
              </w:rPr>
            </w:pPr>
          </w:p>
          <w:p w:rsidR="00104C52" w:rsidRDefault="000954DC" w:rsidP="000954DC">
            <w:pPr>
              <w:bidi/>
              <w:rPr>
                <w:rFonts w:ascii="Cambria Math" w:hAnsi="Cambria Math" w:cs="Microsoft Sans Serif"/>
                <w:sz w:val="28"/>
                <w:szCs w:val="28"/>
                <w:lang w:bidi="ar-DZ"/>
              </w:rPr>
            </w:pPr>
            <w:r>
              <w:rPr>
                <w:rFonts w:ascii="Microsoft Sans Serif" w:eastAsiaTheme="minorHAnsi" w:hAnsi="Microsoft Sans Serif" w:cs="Microsoft Sans Serif" w:hint="cs"/>
                <w:sz w:val="28"/>
                <w:szCs w:val="28"/>
                <w:rtl/>
                <w:lang w:eastAsia="en-US"/>
              </w:rPr>
              <w:t xml:space="preserve">                                                                    </w:t>
            </w:r>
            <w:r w:rsidRPr="000E2497">
              <w:rPr>
                <w:rFonts w:ascii="Microsoft Sans Serif" w:eastAsiaTheme="minorHAnsi" w:hAnsi="Microsoft Sans Serif" w:cs="Microsoft Sans Serif"/>
                <w:position w:val="-6"/>
                <w:sz w:val="28"/>
                <w:szCs w:val="28"/>
                <w:lang w:eastAsia="en-US"/>
              </w:rPr>
              <w:object w:dxaOrig="540" w:dyaOrig="300">
                <v:shape id="_x0000_i1099" type="#_x0000_t75" style="width:31.25pt;height:17.65pt" o:ole="">
                  <v:imagedata r:id="rId197" o:title=""/>
                </v:shape>
                <o:OLEObject Type="Embed" ProgID="Equation.DSMT4" ShapeID="_x0000_i1099" DrawAspect="Content" ObjectID="_1675533856" r:id="rId198"/>
              </w:object>
            </w:r>
          </w:p>
        </w:tc>
      </w:tr>
    </w:tbl>
    <w:p w:rsidR="00937979" w:rsidRPr="007D0A61" w:rsidRDefault="00937979" w:rsidP="000954DC">
      <w:pPr>
        <w:bidi/>
        <w:spacing w:after="0"/>
        <w:rPr>
          <w:rFonts w:ascii="Microsoft Sans Serif" w:hAnsi="Microsoft Sans Serif" w:cs="Microsoft Sans Serif"/>
          <w:sz w:val="28"/>
          <w:szCs w:val="28"/>
        </w:rPr>
      </w:pPr>
    </w:p>
    <w:sectPr w:rsidR="00937979" w:rsidRPr="007D0A61" w:rsidSect="00A15A4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045CE0"/>
    <w:rsid w:val="00045CE0"/>
    <w:rsid w:val="00047BE0"/>
    <w:rsid w:val="000954DC"/>
    <w:rsid w:val="000B1CB4"/>
    <w:rsid w:val="000D5397"/>
    <w:rsid w:val="000E2497"/>
    <w:rsid w:val="000F6C25"/>
    <w:rsid w:val="00104C52"/>
    <w:rsid w:val="00133667"/>
    <w:rsid w:val="001347E7"/>
    <w:rsid w:val="00146C9D"/>
    <w:rsid w:val="001916C4"/>
    <w:rsid w:val="001D75B9"/>
    <w:rsid w:val="0020381E"/>
    <w:rsid w:val="00214023"/>
    <w:rsid w:val="002664A2"/>
    <w:rsid w:val="00285280"/>
    <w:rsid w:val="00285C61"/>
    <w:rsid w:val="002A1CA3"/>
    <w:rsid w:val="002A2975"/>
    <w:rsid w:val="002B2809"/>
    <w:rsid w:val="00342803"/>
    <w:rsid w:val="00363422"/>
    <w:rsid w:val="003E1E8F"/>
    <w:rsid w:val="004363DC"/>
    <w:rsid w:val="00474232"/>
    <w:rsid w:val="00525B86"/>
    <w:rsid w:val="00532071"/>
    <w:rsid w:val="00564C38"/>
    <w:rsid w:val="00575E19"/>
    <w:rsid w:val="005B5F49"/>
    <w:rsid w:val="005B769F"/>
    <w:rsid w:val="005E1C78"/>
    <w:rsid w:val="005E4152"/>
    <w:rsid w:val="006125B6"/>
    <w:rsid w:val="006534DD"/>
    <w:rsid w:val="00670F07"/>
    <w:rsid w:val="006807D5"/>
    <w:rsid w:val="006872F9"/>
    <w:rsid w:val="006B7FB0"/>
    <w:rsid w:val="006D311E"/>
    <w:rsid w:val="006E3232"/>
    <w:rsid w:val="00751031"/>
    <w:rsid w:val="00756003"/>
    <w:rsid w:val="007C1746"/>
    <w:rsid w:val="007D0A61"/>
    <w:rsid w:val="007E0AEA"/>
    <w:rsid w:val="007E5D17"/>
    <w:rsid w:val="007E701D"/>
    <w:rsid w:val="008077C5"/>
    <w:rsid w:val="00820D0E"/>
    <w:rsid w:val="008942E2"/>
    <w:rsid w:val="008E2024"/>
    <w:rsid w:val="008F71BC"/>
    <w:rsid w:val="00901CC9"/>
    <w:rsid w:val="0090371E"/>
    <w:rsid w:val="00905793"/>
    <w:rsid w:val="009107E2"/>
    <w:rsid w:val="00937979"/>
    <w:rsid w:val="00955BDD"/>
    <w:rsid w:val="009D1B2F"/>
    <w:rsid w:val="009D466B"/>
    <w:rsid w:val="009F72FB"/>
    <w:rsid w:val="00A06735"/>
    <w:rsid w:val="00A147AC"/>
    <w:rsid w:val="00A15A4D"/>
    <w:rsid w:val="00A44B01"/>
    <w:rsid w:val="00A718F4"/>
    <w:rsid w:val="00AB566B"/>
    <w:rsid w:val="00AD2D9B"/>
    <w:rsid w:val="00B234EA"/>
    <w:rsid w:val="00B80585"/>
    <w:rsid w:val="00BB136F"/>
    <w:rsid w:val="00BC27DF"/>
    <w:rsid w:val="00BF487D"/>
    <w:rsid w:val="00C10F1C"/>
    <w:rsid w:val="00C369FA"/>
    <w:rsid w:val="00C372D8"/>
    <w:rsid w:val="00C50D52"/>
    <w:rsid w:val="00C747BB"/>
    <w:rsid w:val="00C92149"/>
    <w:rsid w:val="00CC6AB7"/>
    <w:rsid w:val="00D046AA"/>
    <w:rsid w:val="00D544AB"/>
    <w:rsid w:val="00D866C4"/>
    <w:rsid w:val="00E60DBD"/>
    <w:rsid w:val="00EA6603"/>
    <w:rsid w:val="00EC4054"/>
    <w:rsid w:val="00F31C33"/>
    <w:rsid w:val="00F350E6"/>
    <w:rsid w:val="00F74435"/>
    <w:rsid w:val="00F86034"/>
    <w:rsid w:val="00FD0285"/>
    <w:rsid w:val="00FE3212"/>
    <w:rsid w:val="00FF34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fillcolor="none" strokecolor="none"/>
    </o:shapedefaults>
    <o:shapelayout v:ext="edit">
      <o:idmap v:ext="edit" data="1,5"/>
      <o:rules v:ext="edit">
        <o:r id="V:Rule5" type="arc" idref="#_x0000_s5717"/>
        <o:r id="V:Rule7" type="arc" idref="#_x0000_s5719"/>
        <o:r id="V:Rule16" type="arc" idref="#_x0000_s1158"/>
        <o:r id="V:Rule19" type="arc" idref="#_x0000_s1256"/>
        <o:r id="V:Rule20" type="arc" idref="#_x0000_s1257"/>
        <o:r id="V:Rule21" type="arc" idref="#_x0000_s1258"/>
        <o:r id="V:Rule22" type="arc" idref="#_x0000_s1259"/>
        <o:r id="V:Rule23" type="arc" idref="#_x0000_s1260"/>
        <o:r id="V:Rule24" type="arc" idref="#_x0000_s1261"/>
        <o:r id="V:Rule25" type="arc" idref="#_x0000_s1262"/>
        <o:r id="V:Rule26" type="arc" idref="#_x0000_s1263"/>
        <o:r id="V:Rule27" type="arc" idref="#_x0000_s1264"/>
        <o:r id="V:Rule28" type="arc" idref="#_x0000_s1265"/>
        <o:r id="V:Rule29" type="arc" idref="#_x0000_s1266"/>
        <o:r id="V:Rule30" type="arc" idref="#_x0000_s1267"/>
        <o:r id="V:Rule31" type="arc" idref="#_x0000_s1268"/>
        <o:r id="V:Rule32" type="arc" idref="#_x0000_s1269"/>
        <o:r id="V:Rule33" type="arc" idref="#_x0000_s1270"/>
        <o:r id="V:Rule34" type="arc" idref="#_x0000_s1271"/>
        <o:r id="V:Rule35" type="arc" idref="#_x0000_s1272"/>
        <o:r id="V:Rule36" type="arc" idref="#_x0000_s1273"/>
        <o:r id="V:Rule37" type="arc" idref="#_x0000_s1274"/>
        <o:r id="V:Rule38" type="arc" idref="#_x0000_s1275"/>
        <o:r id="V:Rule39" type="arc" idref="#_x0000_s1276"/>
        <o:r id="V:Rule40" type="arc" idref="#_x0000_s1277"/>
        <o:r id="V:Rule41" type="arc" idref="#_x0000_s1278"/>
        <o:r id="V:Rule42" type="arc" idref="#_x0000_s1279"/>
        <o:r id="V:Rule43" type="arc" idref="#_x0000_s1280"/>
        <o:r id="V:Rule44" type="arc" idref="#_x0000_s1281"/>
        <o:r id="V:Rule45" type="arc" idref="#_x0000_s1282"/>
        <o:r id="V:Rule46" type="arc" idref="#_x0000_s1283"/>
        <o:r id="V:Rule47" type="arc" idref="#_x0000_s1284"/>
        <o:r id="V:Rule48" type="arc" idref="#_x0000_s1285"/>
        <o:r id="V:Rule51" type="arc" idref="#_x0000_s1427"/>
        <o:r id="V:Rule54" type="arc" idref="#_x0000_s1436"/>
        <o:r id="V:Rule55" type="arc" idref="#_x0000_s1437"/>
        <o:r id="V:Rule56" type="arc" idref="#_x0000_s1438"/>
        <o:r id="V:Rule57" type="arc" idref="#_x0000_s1439"/>
        <o:r id="V:Rule58" type="arc" idref="#_x0000_s1440"/>
        <o:r id="V:Rule59" type="arc" idref="#_x0000_s1441"/>
        <o:r id="V:Rule60" type="arc" idref="#_x0000_s1442"/>
        <o:r id="V:Rule61" type="arc" idref="#_x0000_s1443"/>
        <o:r id="V:Rule62" type="arc" idref="#_x0000_s1444"/>
        <o:r id="V:Rule63" type="arc" idref="#_x0000_s1445"/>
        <o:r id="V:Rule64" type="arc" idref="#_x0000_s1446"/>
        <o:r id="V:Rule65" type="arc" idref="#_x0000_s1447"/>
        <o:r id="V:Rule66" type="arc" idref="#_x0000_s1448"/>
        <o:r id="V:Rule67" type="arc" idref="#_x0000_s1449"/>
        <o:r id="V:Rule68" type="arc" idref="#_x0000_s1450"/>
        <o:r id="V:Rule69" type="arc" idref="#_x0000_s1451"/>
        <o:r id="V:Rule70" type="arc" idref="#_x0000_s1452"/>
        <o:r id="V:Rule71" type="arc" idref="#_x0000_s1453"/>
        <o:r id="V:Rule72" type="arc" idref="#_x0000_s1454"/>
        <o:r id="V:Rule73" type="arc" idref="#_x0000_s1455"/>
        <o:r id="V:Rule74" type="arc" idref="#_x0000_s1456"/>
        <o:r id="V:Rule75" type="arc" idref="#_x0000_s1457"/>
        <o:r id="V:Rule76" type="arc" idref="#_x0000_s1458"/>
        <o:r id="V:Rule77" type="arc" idref="#_x0000_s1459"/>
        <o:r id="V:Rule78" type="arc" idref="#_x0000_s1460"/>
        <o:r id="V:Rule79" type="arc" idref="#_x0000_s1461"/>
        <o:r id="V:Rule80" type="arc" idref="#_x0000_s1462"/>
        <o:r id="V:Rule81" type="arc" idref="#_x0000_s1463"/>
        <o:r id="V:Rule82" type="arc" idref="#_x0000_s1464"/>
        <o:r id="V:Rule83" type="arc" idref="#_x0000_s1465"/>
        <o:r id="V:Rule87" type="arc" idref="#_x0000_s1502"/>
        <o:r id="V:Rule94" type="arc" idref="#_x0000_s1569"/>
        <o:r id="V:Rule98" type="arc" idref="#_x0000_s1574"/>
        <o:r id="V:Rule101" type="arc" idref="#_x0000_s1510"/>
        <o:r id="V:Rule102" type="arc" idref="#_x0000_s1511"/>
        <o:r id="V:Rule103" type="arc" idref="#_x0000_s1512"/>
        <o:r id="V:Rule104" type="arc" idref="#_x0000_s1513"/>
        <o:r id="V:Rule105" type="arc" idref="#_x0000_s1514"/>
        <o:r id="V:Rule106" type="arc" idref="#_x0000_s1515"/>
        <o:r id="V:Rule107" type="arc" idref="#_x0000_s1516"/>
        <o:r id="V:Rule108" type="arc" idref="#_x0000_s1517"/>
        <o:r id="V:Rule109" type="arc" idref="#_x0000_s1518"/>
        <o:r id="V:Rule110" type="arc" idref="#_x0000_s1519"/>
        <o:r id="V:Rule111" type="arc" idref="#_x0000_s1520"/>
        <o:r id="V:Rule112" type="arc" idref="#_x0000_s1521"/>
        <o:r id="V:Rule113" type="arc" idref="#_x0000_s1522"/>
        <o:r id="V:Rule114" type="arc" idref="#_x0000_s1523"/>
        <o:r id="V:Rule115" type="arc" idref="#_x0000_s1524"/>
        <o:r id="V:Rule116" type="arc" idref="#_x0000_s1525"/>
        <o:r id="V:Rule117" type="arc" idref="#_x0000_s1526"/>
        <o:r id="V:Rule118" type="arc" idref="#_x0000_s1527"/>
        <o:r id="V:Rule119" type="arc" idref="#_x0000_s1528"/>
        <o:r id="V:Rule120" type="arc" idref="#_x0000_s1529"/>
        <o:r id="V:Rule121" type="arc" idref="#_x0000_s1530"/>
        <o:r id="V:Rule122" type="arc" idref="#_x0000_s1531"/>
        <o:r id="V:Rule123" type="arc" idref="#_x0000_s1532"/>
        <o:r id="V:Rule124" type="arc" idref="#_x0000_s1533"/>
        <o:r id="V:Rule125" type="arc" idref="#_x0000_s1534"/>
        <o:r id="V:Rule126" type="arc" idref="#_x0000_s1535"/>
        <o:r id="V:Rule127" type="arc" idref="#_x0000_s1536"/>
        <o:r id="V:Rule128" type="arc" idref="#_x0000_s1537"/>
        <o:r id="V:Rule129" type="arc" idref="#_x0000_s1538"/>
        <o:r id="V:Rule130" type="arc" idref="#_x0000_s1539"/>
        <o:r id="V:Rule132" type="connector" idref="#_x0000_s1425"/>
        <o:r id="V:Rule133" type="connector" idref="#_x0000_s1501"/>
        <o:r id="V:Rule134" type="connector" idref="#_x0000_s1571"/>
        <o:r id="V:Rule135" type="connector" idref="#_x0000_s5712"/>
        <o:r id="V:Rule136" type="connector" idref="#_x0000_s5729"/>
        <o:r id="V:Rule137" type="connector" idref="#_x0000_s1562"/>
        <o:r id="V:Rule138" type="connector" idref="#_x0000_s1426"/>
        <o:r id="V:Rule139" type="connector" idref="#_x0000_s5570"/>
        <o:r id="V:Rule140" type="connector" idref="#_x0000_s5726"/>
        <o:r id="V:Rule141" type="connector" idref="#_x0000_s1431"/>
        <o:r id="V:Rule142" type="connector" idref="#_x0000_s1418"/>
        <o:r id="V:Rule143" type="connector" idref="#_x0000_s1506"/>
        <o:r id="V:Rule144" type="connector" idref="#_x0000_s1579"/>
        <o:r id="V:Rule145" type="connector" idref="#_x0000_s1156"/>
        <o:r id="V:Rule146" type="connector" idref="#_x0000_s5183"/>
        <o:r id="V:Rule147" type="connector" idref="#_x0000_s5725"/>
        <o:r id="V:Rule148" type="connector" idref="#_x0000_s5182"/>
        <o:r id="V:Rule149" type="connector" idref="#_x0000_s5715"/>
        <o:r id="V:Rule150" type="connector" idref="#_x0000_s1490"/>
        <o:r id="V:Rule151" type="connector" idref="#_x0000_s1564"/>
        <o:r id="V:Rule152" type="connector" idref="#_x0000_s1570"/>
        <o:r id="V:Rule153" type="connector" idref="#_x0000_s1563"/>
        <o:r id="V:Rule154" type="connector" idref="#_x0000_s1157"/>
        <o:r id="V:Rule155" type="connector" idref="#_x0000_s1583"/>
        <o:r id="V:Rule156" type="connector" idref="#_x0000_s1504"/>
        <o:r id="V:Rule157" type="connector" idref="#_x0000_s5724"/>
        <o:r id="V:Rule158" type="connector" idref="#_x0000_s1420"/>
        <o:r id="V:Rule159" type="connector" idref="#_x0000_s1567"/>
        <o:r id="V:Rule160" type="connector" idref="#_x0000_s1429"/>
        <o:r id="V:Rule161" type="connector" idref="#_x0000_s1572"/>
        <o:r id="V:Rule162" type="connector" idref="#_x0000_s5713"/>
        <o:r id="V:Rule163" type="connector" idref="#_x0000_s5718"/>
        <o:r id="V:Rule164" type="connector" idref="#_x0000_s5716"/>
        <o:r id="V:Rule165" type="connector" idref="#_x0000_s1500"/>
      </o:rules>
      <o:regrouptable v:ext="edit">
        <o:entry new="1" old="0"/>
        <o:entry new="2" old="1"/>
        <o:entry new="3" old="0"/>
        <o:entry new="4" old="0"/>
        <o:entry new="5" old="4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0"/>
        <o:entry new="14" old="13"/>
        <o:entry new="15" old="13"/>
        <o:entry new="16" old="0"/>
        <o:entry new="17" old="0"/>
        <o:entry new="18" old="0"/>
        <o:entry new="19" old="0"/>
        <o:entry new="20" old="19"/>
        <o:entry new="21" old="0"/>
        <o:entry new="22" old="21"/>
        <o:entry new="2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46A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D046AA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046AA"/>
    <w:rPr>
      <w:rFonts w:eastAsiaTheme="minorEastAsia"/>
    </w:rPr>
  </w:style>
  <w:style w:type="paragraph" w:styleId="Paragraphedeliste">
    <w:name w:val="List Paragraph"/>
    <w:basedOn w:val="Normal"/>
    <w:uiPriority w:val="34"/>
    <w:qFormat/>
    <w:rsid w:val="00D046AA"/>
    <w:pPr>
      <w:ind w:left="720"/>
      <w:contextualSpacing/>
    </w:pPr>
  </w:style>
  <w:style w:type="table" w:styleId="Grilledutableau">
    <w:name w:val="Table Grid"/>
    <w:basedOn w:val="TableauNormal"/>
    <w:uiPriority w:val="59"/>
    <w:rsid w:val="00045CE0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952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5.wmf"/><Relationship Id="rId191" Type="http://schemas.openxmlformats.org/officeDocument/2006/relationships/image" Target="media/image85.wmf"/><Relationship Id="rId196" Type="http://schemas.openxmlformats.org/officeDocument/2006/relationships/oleObject" Target="embeddings/oleObject106.bin"/><Relationship Id="rId200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1.bin"/><Relationship Id="rId144" Type="http://schemas.openxmlformats.org/officeDocument/2006/relationships/image" Target="media/image62.wmf"/><Relationship Id="rId149" Type="http://schemas.openxmlformats.org/officeDocument/2006/relationships/oleObject" Target="embeddings/oleObject8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9.bin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165" Type="http://schemas.openxmlformats.org/officeDocument/2006/relationships/oleObject" Target="embeddings/oleObject90.bin"/><Relationship Id="rId181" Type="http://schemas.openxmlformats.org/officeDocument/2006/relationships/image" Target="media/image80.wmf"/><Relationship Id="rId186" Type="http://schemas.openxmlformats.org/officeDocument/2006/relationships/oleObject" Target="embeddings/oleObject101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3.bin"/><Relationship Id="rId118" Type="http://schemas.openxmlformats.org/officeDocument/2006/relationships/image" Target="media/image50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3.bin"/><Relationship Id="rId176" Type="http://schemas.openxmlformats.org/officeDocument/2006/relationships/image" Target="media/image78.wmf"/><Relationship Id="rId192" Type="http://schemas.openxmlformats.org/officeDocument/2006/relationships/oleObject" Target="embeddings/oleObject104.bin"/><Relationship Id="rId197" Type="http://schemas.openxmlformats.org/officeDocument/2006/relationships/image" Target="media/image88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8.bin"/><Relationship Id="rId166" Type="http://schemas.openxmlformats.org/officeDocument/2006/relationships/image" Target="media/image73.wmf"/><Relationship Id="rId182" Type="http://schemas.openxmlformats.org/officeDocument/2006/relationships/oleObject" Target="embeddings/oleObject99.bin"/><Relationship Id="rId187" Type="http://schemas.openxmlformats.org/officeDocument/2006/relationships/image" Target="media/image8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6.bin"/><Relationship Id="rId44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8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1.bin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5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74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4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9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6.gi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7.bin"/><Relationship Id="rId195" Type="http://schemas.openxmlformats.org/officeDocument/2006/relationships/image" Target="media/image87.wmf"/><Relationship Id="rId190" Type="http://schemas.openxmlformats.org/officeDocument/2006/relationships/oleObject" Target="embeddings/oleObject103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92.bin"/><Relationship Id="rId185" Type="http://schemas.openxmlformats.org/officeDocument/2006/relationships/image" Target="media/image8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8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7</TotalTime>
  <Pages>1</Pages>
  <Words>713</Words>
  <Characters>3923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bf</cp:lastModifiedBy>
  <cp:revision>28</cp:revision>
  <dcterms:created xsi:type="dcterms:W3CDTF">2019-11-23T16:49:00Z</dcterms:created>
  <dcterms:modified xsi:type="dcterms:W3CDTF">2021-02-22T20:13:00Z</dcterms:modified>
</cp:coreProperties>
</file>